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1E1A" w:rsidRDefault="000C1E1A" w:rsidP="000C1E1A">
      <w:r w:rsidRPr="00C3507D">
        <w:rPr>
          <w:b/>
          <w:u w:val="single"/>
        </w:rPr>
        <w:t xml:space="preserve">Graph </w:t>
      </w:r>
      <w:proofErr w:type="gramStart"/>
      <w:r w:rsidRPr="00C3507D">
        <w:rPr>
          <w:b/>
          <w:u w:val="single"/>
        </w:rPr>
        <w:t>Transformations</w:t>
      </w:r>
      <w:r>
        <w:rPr>
          <w:b/>
          <w:u w:val="single"/>
        </w:rPr>
        <w:t xml:space="preserve">  Lab</w:t>
      </w:r>
      <w:proofErr w:type="gramEnd"/>
      <w:r w:rsidRPr="00C94278">
        <w:t xml:space="preserve"> </w:t>
      </w:r>
      <w:r>
        <w:tab/>
      </w:r>
      <w:r>
        <w:tab/>
      </w:r>
      <w:r>
        <w:tab/>
      </w:r>
      <w:r>
        <w:tab/>
      </w:r>
      <w:r>
        <w:tab/>
        <w:t>Name ____________________________</w:t>
      </w:r>
    </w:p>
    <w:p w:rsidR="000C1E1A" w:rsidRDefault="000C1E1A" w:rsidP="000C1E1A">
      <w:r>
        <w:t xml:space="preserve"> </w:t>
      </w:r>
    </w:p>
    <w:p w:rsidR="000C1E1A" w:rsidRDefault="00ED0DC3" w:rsidP="000C1E1A">
      <w:r>
        <w:t>The coefficients in</w:t>
      </w:r>
      <w:r w:rsidR="000C1E1A" w:rsidRPr="00C94278">
        <w:t xml:space="preserve"> </w:t>
      </w:r>
      <w:r w:rsidR="000C1E1A" w:rsidRPr="00C3507D">
        <w:rPr>
          <w:position w:val="-14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1.2pt;height:20.25pt" o:ole="">
            <v:imagedata r:id="rId5" o:title=""/>
          </v:shape>
          <o:OLEObject Type="Embed" ProgID="Equation.DSMT4" ShapeID="_x0000_i1029" DrawAspect="Content" ObjectID="_1457853643" r:id="rId6"/>
        </w:object>
      </w:r>
      <w:r w:rsidR="000C1E1A" w:rsidRPr="00C3507D">
        <w:t xml:space="preserve"> </w:t>
      </w:r>
      <w:r>
        <w:t xml:space="preserve">have the same effect on the graph as they did on the functions we discussed in </w:t>
      </w:r>
      <w:r w:rsidR="00580D36">
        <w:t xml:space="preserve">MAT 171 </w:t>
      </w:r>
      <w:r>
        <w:t xml:space="preserve">algebra. </w:t>
      </w:r>
      <w:r w:rsidR="00580D36">
        <w:t>This time we will focus on transforming the primary period of the sine wave.</w:t>
      </w:r>
    </w:p>
    <w:p w:rsidR="00580D36" w:rsidRPr="00C3507D" w:rsidRDefault="00580D36" w:rsidP="000C1E1A"/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66ABADB" wp14:editId="078F3CA5">
                <wp:simplePos x="0" y="0"/>
                <wp:positionH relativeFrom="column">
                  <wp:posOffset>5086350</wp:posOffset>
                </wp:positionH>
                <wp:positionV relativeFrom="paragraph">
                  <wp:posOffset>78105</wp:posOffset>
                </wp:positionV>
                <wp:extent cx="1352550" cy="365125"/>
                <wp:effectExtent l="0" t="0" r="19050" b="15875"/>
                <wp:wrapNone/>
                <wp:docPr id="66" name="Text Box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65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1E1A" w:rsidRDefault="000C1E1A" w:rsidP="000C1E1A">
                            <w:r>
                              <w:t>Upper Bou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2" o:spid="_x0000_s1026" type="#_x0000_t202" style="position:absolute;margin-left:400.5pt;margin-top:6.15pt;width:106.5pt;height:28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" strokeweight="1pt">
                <v:textbox>
                  <w:txbxContent>
                    <w:p w:rsidR="000C1E1A" w:rsidRDefault="000C1E1A" w:rsidP="000C1E1A">
                      <w:r>
                        <w:t>Upper Boun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2DD9AD2" wp14:editId="0A890AA9">
                <wp:simplePos x="0" y="0"/>
                <wp:positionH relativeFrom="column">
                  <wp:posOffset>1343025</wp:posOffset>
                </wp:positionH>
                <wp:positionV relativeFrom="paragraph">
                  <wp:posOffset>11430</wp:posOffset>
                </wp:positionV>
                <wp:extent cx="1085850" cy="609600"/>
                <wp:effectExtent l="0" t="0" r="0" b="0"/>
                <wp:wrapNone/>
                <wp:docPr id="65" name="Text Box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9C1BF1" w:rsidRDefault="000C1E1A" w:rsidP="000C1E1A">
                            <w:r>
                              <w:t>One Quarter</w:t>
                            </w:r>
                            <w:r w:rsidRPr="009C1BF1">
                              <w:t xml:space="preserve"> 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4" o:spid="_x0000_s1027" type="#_x0000_t202" style="position:absolute;margin-left:105.75pt;margin-top:.9pt;width:85.5pt;height:4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" filled="f" stroked="f">
                <v:textbox>
                  <w:txbxContent>
                    <w:p w:rsidR="000C1E1A" w:rsidRPr="009C1BF1" w:rsidRDefault="000C1E1A" w:rsidP="000C1E1A">
                      <w:r>
                        <w:t>One Quarter</w:t>
                      </w:r>
                      <w:r w:rsidRPr="009C1BF1">
                        <w:t xml:space="preserve"> Point</w: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024ECF" wp14:editId="66960AED">
                <wp:simplePos x="0" y="0"/>
                <wp:positionH relativeFrom="column">
                  <wp:posOffset>428625</wp:posOffset>
                </wp:positionH>
                <wp:positionV relativeFrom="paragraph">
                  <wp:posOffset>28575</wp:posOffset>
                </wp:positionV>
                <wp:extent cx="0" cy="2562225"/>
                <wp:effectExtent l="57150" t="38100" r="57150" b="9525"/>
                <wp:wrapNone/>
                <wp:docPr id="64" name="Line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56222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7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75pt,2.25pt" to="33.75pt,20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" strokeweight="2.2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52E1AFD" wp14:editId="74CE1D2B">
                <wp:simplePos x="0" y="0"/>
                <wp:positionH relativeFrom="column">
                  <wp:posOffset>4391025</wp:posOffset>
                </wp:positionH>
                <wp:positionV relativeFrom="paragraph">
                  <wp:posOffset>25400</wp:posOffset>
                </wp:positionV>
                <wp:extent cx="695325" cy="189230"/>
                <wp:effectExtent l="28575" t="6350" r="9525" b="61595"/>
                <wp:wrapNone/>
                <wp:docPr id="31" name="AutoShape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5325" cy="18923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63" o:spid="_x0000_s1026" type="#_x0000_t32" style="position:absolute;margin-left:345.75pt;margin-top:2pt;width:54.75pt;height:14.9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24202D8" wp14:editId="5973D47C">
                <wp:simplePos x="0" y="0"/>
                <wp:positionH relativeFrom="column">
                  <wp:posOffset>1809750</wp:posOffset>
                </wp:positionH>
                <wp:positionV relativeFrom="paragraph">
                  <wp:posOffset>162560</wp:posOffset>
                </wp:positionV>
                <wp:extent cx="123825" cy="107950"/>
                <wp:effectExtent l="9525" t="10160" r="9525" b="5715"/>
                <wp:wrapNone/>
                <wp:docPr id="30" name="Oval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3825" cy="1079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69" o:spid="_x0000_s1026" style="position:absolute;margin-left:142.5pt;margin-top:12.8pt;width:9.75pt;height:8.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" fillcolor="black [3213]"/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AB85D8" wp14:editId="0E3A7F6C">
                <wp:simplePos x="0" y="0"/>
                <wp:positionH relativeFrom="column">
                  <wp:posOffset>4162425</wp:posOffset>
                </wp:positionH>
                <wp:positionV relativeFrom="paragraph">
                  <wp:posOffset>50165</wp:posOffset>
                </wp:positionV>
                <wp:extent cx="0" cy="800100"/>
                <wp:effectExtent l="38100" t="38100" r="57150" b="57150"/>
                <wp:wrapNone/>
                <wp:docPr id="29" name="Line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75pt,3.95pt" to="327.75pt,6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" strokeweight=".2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36FE70" wp14:editId="59CC1555">
                <wp:simplePos x="0" y="0"/>
                <wp:positionH relativeFrom="column">
                  <wp:posOffset>219075</wp:posOffset>
                </wp:positionH>
                <wp:positionV relativeFrom="paragraph">
                  <wp:posOffset>50165</wp:posOffset>
                </wp:positionV>
                <wp:extent cx="4171950" cy="0"/>
                <wp:effectExtent l="9525" t="12065" r="9525" b="6985"/>
                <wp:wrapNone/>
                <wp:docPr id="28" name="Line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7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5pt,3.95pt" to="345.7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5B4775" wp14:editId="19D1045C">
                <wp:simplePos x="0" y="0"/>
                <wp:positionH relativeFrom="column">
                  <wp:posOffset>1495425</wp:posOffset>
                </wp:positionH>
                <wp:positionV relativeFrom="paragraph">
                  <wp:posOffset>39370</wp:posOffset>
                </wp:positionV>
                <wp:extent cx="1628775" cy="1621790"/>
                <wp:effectExtent l="19050" t="20320" r="19050" b="15240"/>
                <wp:wrapNone/>
                <wp:docPr id="27" name="Freeform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28775" cy="1621790"/>
                        </a:xfrm>
                        <a:custGeom>
                          <a:avLst/>
                          <a:gdLst>
                            <a:gd name="T0" fmla="*/ 0 w 2565"/>
                            <a:gd name="T1" fmla="*/ 1277 h 2554"/>
                            <a:gd name="T2" fmla="*/ 210 w 2565"/>
                            <a:gd name="T3" fmla="*/ 557 h 2554"/>
                            <a:gd name="T4" fmla="*/ 405 w 2565"/>
                            <a:gd name="T5" fmla="*/ 137 h 2554"/>
                            <a:gd name="T6" fmla="*/ 600 w 2565"/>
                            <a:gd name="T7" fmla="*/ 17 h 2554"/>
                            <a:gd name="T8" fmla="*/ 810 w 2565"/>
                            <a:gd name="T9" fmla="*/ 242 h 2554"/>
                            <a:gd name="T10" fmla="*/ 1065 w 2565"/>
                            <a:gd name="T11" fmla="*/ 857 h 2554"/>
                            <a:gd name="T12" fmla="*/ 1230 w 2565"/>
                            <a:gd name="T13" fmla="*/ 1277 h 2554"/>
                            <a:gd name="T14" fmla="*/ 1395 w 2565"/>
                            <a:gd name="T15" fmla="*/ 1772 h 2554"/>
                            <a:gd name="T16" fmla="*/ 1635 w 2565"/>
                            <a:gd name="T17" fmla="*/ 2327 h 2554"/>
                            <a:gd name="T18" fmla="*/ 1875 w 2565"/>
                            <a:gd name="T19" fmla="*/ 2537 h 2554"/>
                            <a:gd name="T20" fmla="*/ 2145 w 2565"/>
                            <a:gd name="T21" fmla="*/ 2222 h 2554"/>
                            <a:gd name="T22" fmla="*/ 2400 w 2565"/>
                            <a:gd name="T23" fmla="*/ 1742 h 2554"/>
                            <a:gd name="T24" fmla="*/ 2565 w 2565"/>
                            <a:gd name="T25" fmla="*/ 1277 h 25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2565" h="2554">
                              <a:moveTo>
                                <a:pt x="0" y="1277"/>
                              </a:moveTo>
                              <a:cubicBezTo>
                                <a:pt x="71" y="1012"/>
                                <a:pt x="143" y="747"/>
                                <a:pt x="210" y="557"/>
                              </a:cubicBezTo>
                              <a:cubicBezTo>
                                <a:pt x="277" y="367"/>
                                <a:pt x="340" y="227"/>
                                <a:pt x="405" y="137"/>
                              </a:cubicBezTo>
                              <a:cubicBezTo>
                                <a:pt x="470" y="47"/>
                                <a:pt x="533" y="0"/>
                                <a:pt x="600" y="17"/>
                              </a:cubicBezTo>
                              <a:cubicBezTo>
                                <a:pt x="667" y="34"/>
                                <a:pt x="733" y="102"/>
                                <a:pt x="810" y="242"/>
                              </a:cubicBezTo>
                              <a:cubicBezTo>
                                <a:pt x="887" y="382"/>
                                <a:pt x="995" y="685"/>
                                <a:pt x="1065" y="857"/>
                              </a:cubicBezTo>
                              <a:cubicBezTo>
                                <a:pt x="1135" y="1029"/>
                                <a:pt x="1175" y="1124"/>
                                <a:pt x="1230" y="1277"/>
                              </a:cubicBezTo>
                              <a:cubicBezTo>
                                <a:pt x="1285" y="1430"/>
                                <a:pt x="1328" y="1597"/>
                                <a:pt x="1395" y="1772"/>
                              </a:cubicBezTo>
                              <a:cubicBezTo>
                                <a:pt x="1462" y="1947"/>
                                <a:pt x="1555" y="2199"/>
                                <a:pt x="1635" y="2327"/>
                              </a:cubicBezTo>
                              <a:cubicBezTo>
                                <a:pt x="1715" y="2455"/>
                                <a:pt x="1790" y="2554"/>
                                <a:pt x="1875" y="2537"/>
                              </a:cubicBezTo>
                              <a:cubicBezTo>
                                <a:pt x="1960" y="2520"/>
                                <a:pt x="2058" y="2354"/>
                                <a:pt x="2145" y="2222"/>
                              </a:cubicBezTo>
                              <a:cubicBezTo>
                                <a:pt x="2232" y="2090"/>
                                <a:pt x="2330" y="1899"/>
                                <a:pt x="2400" y="1742"/>
                              </a:cubicBezTo>
                              <a:cubicBezTo>
                                <a:pt x="2470" y="1585"/>
                                <a:pt x="2517" y="1431"/>
                                <a:pt x="2565" y="127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51" o:spid="_x0000_s1026" style="position:absolute;margin-left:117.75pt;margin-top:3.1pt;width:128.25pt;height:127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65,2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" path="m,1277c71,1012,143,747,210,557,277,367,340,227,405,137,470,47,533,,600,17v67,17,133,85,210,225c887,382,995,685,1065,857v70,172,110,267,165,420c1285,1430,1328,1597,1395,1772v67,175,160,427,240,555c1715,2455,1790,2554,1875,2537v85,-17,183,-183,270,-315c2232,2090,2330,1899,2400,1742v70,-157,117,-311,165,-465e" filled="f" strokeweight="2.25pt">
                <v:path arrowok="t" o:connecttype="custom" o:connectlocs="0,810895;133350,353695;257175,86995;381000,10795;514350,153670;676275,544195;781050,810895;885825,1125220;1038225,1477645;1190625,1610995;1362075,1410970;1524000,1106170;1628775,810895" o:connectangles="0,0,0,0,0,0,0,0,0,0,0,0,0"/>
              </v:shap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A10163" wp14:editId="75BEDCC6">
                <wp:simplePos x="0" y="0"/>
                <wp:positionH relativeFrom="column">
                  <wp:posOffset>3857625</wp:posOffset>
                </wp:positionH>
                <wp:positionV relativeFrom="paragraph">
                  <wp:posOffset>152400</wp:posOffset>
                </wp:positionV>
                <wp:extent cx="819150" cy="155575"/>
                <wp:effectExtent l="0" t="0" r="0" b="0"/>
                <wp:wrapNone/>
                <wp:docPr id="26" name="Text Box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155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>Amplitu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6" o:spid="_x0000_s1028" type="#_x0000_t202" style="position:absolute;margin-left:303.75pt;margin-top:12pt;width:64.5pt;height:1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" stroked="f">
                <v:textbox inset="0,0,0,0">
                  <w:txbxContent>
                    <w:p w:rsidR="000C1E1A" w:rsidRPr="0067451D" w:rsidRDefault="000C1E1A" w:rsidP="000C1E1A">
                      <w:r>
                        <w:t>Amplitude</w: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9454A1C" wp14:editId="6238EDA2">
                <wp:simplePos x="0" y="0"/>
                <wp:positionH relativeFrom="column">
                  <wp:posOffset>5038725</wp:posOffset>
                </wp:positionH>
                <wp:positionV relativeFrom="paragraph">
                  <wp:posOffset>148589</wp:posOffset>
                </wp:positionV>
                <wp:extent cx="914400" cy="466725"/>
                <wp:effectExtent l="0" t="0" r="19050" b="28575"/>
                <wp:wrapNone/>
                <wp:docPr id="25" name="Text Box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1E1A" w:rsidRDefault="000C1E1A" w:rsidP="000C1E1A">
                            <w:r>
                              <w:t xml:space="preserve">Center Line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4" o:spid="_x0000_s1029" type="#_x0000_t202" style="position:absolute;margin-left:396.75pt;margin-top:11.7pt;width:1in;height:36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" strokeweight="1pt">
                <v:textbox>
                  <w:txbxContent>
                    <w:p w:rsidR="000C1E1A" w:rsidRDefault="000C1E1A" w:rsidP="000C1E1A">
                      <w:r>
                        <w:t xml:space="preserve">Center Line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0715E75" wp14:editId="4841B17A">
                <wp:simplePos x="0" y="0"/>
                <wp:positionH relativeFrom="column">
                  <wp:posOffset>3105150</wp:posOffset>
                </wp:positionH>
                <wp:positionV relativeFrom="paragraph">
                  <wp:posOffset>97155</wp:posOffset>
                </wp:positionV>
                <wp:extent cx="590550" cy="514350"/>
                <wp:effectExtent l="0" t="0" r="0" b="0"/>
                <wp:wrapNone/>
                <wp:docPr id="24" name="Text Box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9C1BF1" w:rsidRDefault="000C1E1A" w:rsidP="000C1E1A">
                            <w:r>
                              <w:t xml:space="preserve">End </w:t>
                            </w:r>
                            <w:r w:rsidRPr="009C1BF1">
                              <w:t>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6" o:spid="_x0000_s1030" type="#_x0000_t202" style="position:absolute;margin-left:244.5pt;margin-top:7.65pt;width:46.5pt;height:40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n51uA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" filled="f" stroked="f">
                <v:textbox>
                  <w:txbxContent>
                    <w:p w:rsidR="000C1E1A" w:rsidRPr="009C1BF1" w:rsidRDefault="000C1E1A" w:rsidP="000C1E1A">
                      <w:r>
                        <w:t xml:space="preserve">End </w:t>
                      </w:r>
                      <w:r w:rsidRPr="009C1BF1">
                        <w:t>Poi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B4282A5" wp14:editId="619AA7F1">
                <wp:simplePos x="0" y="0"/>
                <wp:positionH relativeFrom="column">
                  <wp:posOffset>2247900</wp:posOffset>
                </wp:positionH>
                <wp:positionV relativeFrom="paragraph">
                  <wp:posOffset>87630</wp:posOffset>
                </wp:positionV>
                <wp:extent cx="590550" cy="514350"/>
                <wp:effectExtent l="0" t="0" r="0" b="0"/>
                <wp:wrapNone/>
                <wp:docPr id="23" name="Text Box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9C1BF1" w:rsidRDefault="000C1E1A" w:rsidP="000C1E1A">
                            <w:proofErr w:type="spellStart"/>
                            <w:r>
                              <w:t>Mid</w:t>
                            </w:r>
                            <w:r w:rsidRPr="009C1BF1">
                              <w:t xml:space="preserve"> Poin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5" o:spid="_x0000_s1031" type="#_x0000_t202" style="position:absolute;margin-left:177pt;margin-top:6.9pt;width:46.5pt;height:40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U4VtwIAAMI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" filled="f" stroked="f">
                <v:textbox>
                  <w:txbxContent>
                    <w:p w:rsidR="000C1E1A" w:rsidRPr="009C1BF1" w:rsidRDefault="000C1E1A" w:rsidP="000C1E1A">
                      <w:proofErr w:type="spellStart"/>
                      <w:r>
                        <w:t>Mid</w:t>
                      </w:r>
                      <w:r w:rsidRPr="009C1BF1">
                        <w:t xml:space="preserve"> Poin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29A4A4" wp14:editId="299DE41F">
                <wp:simplePos x="0" y="0"/>
                <wp:positionH relativeFrom="column">
                  <wp:posOffset>1019175</wp:posOffset>
                </wp:positionH>
                <wp:positionV relativeFrom="paragraph">
                  <wp:posOffset>97155</wp:posOffset>
                </wp:positionV>
                <wp:extent cx="590550" cy="514350"/>
                <wp:effectExtent l="0" t="0" r="0" b="0"/>
                <wp:wrapNone/>
                <wp:docPr id="22" name="Text Box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9C1BF1" w:rsidRDefault="000C1E1A" w:rsidP="000C1E1A">
                            <w:r w:rsidRPr="009C1BF1">
                              <w:t>Start 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3" o:spid="_x0000_s1032" type="#_x0000_t202" style="position:absolute;margin-left:80.25pt;margin-top:7.65pt;width:46.5pt;height:40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blBuA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" filled="f" stroked="f">
                <v:textbox>
                  <w:txbxContent>
                    <w:p w:rsidR="000C1E1A" w:rsidRPr="009C1BF1" w:rsidRDefault="000C1E1A" w:rsidP="000C1E1A">
                      <w:r w:rsidRPr="009C1BF1">
                        <w:t>Start Point</w: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BCD47EA" wp14:editId="6D4CCC53">
                <wp:simplePos x="0" y="0"/>
                <wp:positionH relativeFrom="column">
                  <wp:posOffset>4343400</wp:posOffset>
                </wp:positionH>
                <wp:positionV relativeFrom="paragraph">
                  <wp:posOffset>99060</wp:posOffset>
                </wp:positionV>
                <wp:extent cx="695325" cy="225425"/>
                <wp:effectExtent l="38100" t="13335" r="9525" b="56515"/>
                <wp:wrapNone/>
                <wp:docPr id="21" name="AutoShape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5325" cy="2254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5" o:spid="_x0000_s1026" type="#_x0000_t32" style="position:absolute;margin-left:342pt;margin-top:7.8pt;width:54.75pt;height:17.75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" strokeweight="1pt">
                <v:stroke endarrow="block"/>
              </v:shape>
            </w:pict>
          </mc:Fallback>
        </mc:AlternateContent>
      </w:r>
    </w:p>
    <w:p w:rsidR="000C1E1A" w:rsidRPr="00C3507D" w:rsidRDefault="00A42480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5D7C19" wp14:editId="326E8647">
                <wp:simplePos x="0" y="0"/>
                <wp:positionH relativeFrom="column">
                  <wp:posOffset>1495425</wp:posOffset>
                </wp:positionH>
                <wp:positionV relativeFrom="paragraph">
                  <wp:posOffset>152400</wp:posOffset>
                </wp:positionV>
                <wp:extent cx="0" cy="1562100"/>
                <wp:effectExtent l="0" t="0" r="19050" b="19050"/>
                <wp:wrapNone/>
                <wp:docPr id="17" name="Line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21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75pt,12pt" to="117.75pt,1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E28384" wp14:editId="30DC5617">
                <wp:simplePos x="0" y="0"/>
                <wp:positionH relativeFrom="column">
                  <wp:posOffset>3124200</wp:posOffset>
                </wp:positionH>
                <wp:positionV relativeFrom="paragraph">
                  <wp:posOffset>152400</wp:posOffset>
                </wp:positionV>
                <wp:extent cx="0" cy="1562100"/>
                <wp:effectExtent l="0" t="0" r="19050" b="19050"/>
                <wp:wrapNone/>
                <wp:docPr id="18" name="Line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21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pt,12pt" to="246pt,1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8NrEwIAACs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" strokeweight=".25pt"/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FDF8301" wp14:editId="0CB17E41">
                <wp:simplePos x="0" y="0"/>
                <wp:positionH relativeFrom="column">
                  <wp:posOffset>4162425</wp:posOffset>
                </wp:positionH>
                <wp:positionV relativeFrom="paragraph">
                  <wp:posOffset>150495</wp:posOffset>
                </wp:positionV>
                <wp:extent cx="0" cy="800100"/>
                <wp:effectExtent l="38100" t="38100" r="57150" b="57150"/>
                <wp:wrapNone/>
                <wp:docPr id="20" name="Line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8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75pt,11.85pt" to="327.7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" strokeweight=".2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04542A2" wp14:editId="4C19EB1C">
                <wp:simplePos x="0" y="0"/>
                <wp:positionH relativeFrom="column">
                  <wp:posOffset>771525</wp:posOffset>
                </wp:positionH>
                <wp:positionV relativeFrom="paragraph">
                  <wp:posOffset>149225</wp:posOffset>
                </wp:positionV>
                <wp:extent cx="0" cy="561975"/>
                <wp:effectExtent l="47625" t="15875" r="47625" b="22225"/>
                <wp:wrapNone/>
                <wp:docPr id="19" name="Line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7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5pt,11.75pt" to="60.7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" strokeweight=".2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790026" wp14:editId="0D0779F7">
                <wp:simplePos x="0" y="0"/>
                <wp:positionH relativeFrom="column">
                  <wp:posOffset>219075</wp:posOffset>
                </wp:positionH>
                <wp:positionV relativeFrom="paragraph">
                  <wp:posOffset>149225</wp:posOffset>
                </wp:positionV>
                <wp:extent cx="4124325" cy="0"/>
                <wp:effectExtent l="9525" t="6350" r="9525" b="12700"/>
                <wp:wrapNone/>
                <wp:docPr id="16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243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5pt,11.75pt" to="342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">
                <v:stroke dashstyle="longDash"/>
              </v:line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2DEA922" wp14:editId="630B643A">
                <wp:simplePos x="0" y="0"/>
                <wp:positionH relativeFrom="column">
                  <wp:posOffset>3057525</wp:posOffset>
                </wp:positionH>
                <wp:positionV relativeFrom="paragraph">
                  <wp:posOffset>76835</wp:posOffset>
                </wp:positionV>
                <wp:extent cx="123825" cy="107950"/>
                <wp:effectExtent l="9525" t="10160" r="9525" b="5715"/>
                <wp:wrapNone/>
                <wp:docPr id="15" name="Oval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3825" cy="1079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72" o:spid="_x0000_s1026" style="position:absolute;margin-left:240.75pt;margin-top:6.05pt;width:9.75pt;height:8.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" fillcolor="black [3213]"/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710EE0B" wp14:editId="6F890831">
                <wp:simplePos x="0" y="0"/>
                <wp:positionH relativeFrom="column">
                  <wp:posOffset>2209800</wp:posOffset>
                </wp:positionH>
                <wp:positionV relativeFrom="paragraph">
                  <wp:posOffset>86360</wp:posOffset>
                </wp:positionV>
                <wp:extent cx="123825" cy="107950"/>
                <wp:effectExtent l="9525" t="10160" r="9525" b="5715"/>
                <wp:wrapNone/>
                <wp:docPr id="14" name="Oval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3825" cy="1079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70" o:spid="_x0000_s1026" style="position:absolute;margin-left:174pt;margin-top:6.8pt;width:9.75pt;height:8.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" fillcolor="black [3213]"/>
            </w:pict>
          </mc:Fallback>
        </mc:AlternateContent>
      </w:r>
      <w:r w:rsidR="000C1E1A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70C24BA" wp14:editId="27E9E730">
                <wp:simplePos x="0" y="0"/>
                <wp:positionH relativeFrom="column">
                  <wp:posOffset>1438275</wp:posOffset>
                </wp:positionH>
                <wp:positionV relativeFrom="paragraph">
                  <wp:posOffset>86360</wp:posOffset>
                </wp:positionV>
                <wp:extent cx="123825" cy="107950"/>
                <wp:effectExtent l="9525" t="10160" r="9525" b="5715"/>
                <wp:wrapNone/>
                <wp:docPr id="13" name="Oval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3825" cy="1079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68" o:spid="_x0000_s1026" style="position:absolute;margin-left:113.25pt;margin-top:6.8pt;width:9.75pt;height:8.5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" fillcolor="black [3213]"/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56DA67" wp14:editId="46058393">
                <wp:simplePos x="0" y="0"/>
                <wp:positionH relativeFrom="column">
                  <wp:posOffset>466725</wp:posOffset>
                </wp:positionH>
                <wp:positionV relativeFrom="paragraph">
                  <wp:posOffset>161925</wp:posOffset>
                </wp:positionV>
                <wp:extent cx="952500" cy="176530"/>
                <wp:effectExtent l="0" t="0" r="0" b="0"/>
                <wp:wrapNone/>
                <wp:docPr id="12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2500" cy="176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>Vertical Shif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8" o:spid="_x0000_s1033" type="#_x0000_t202" style="position:absolute;margin-left:36.75pt;margin-top:12.75pt;width:75pt;height:13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" stroked="f" strokeweight=".25pt">
                <v:textbox inset="0,0,0,0">
                  <w:txbxContent>
                    <w:p w:rsidR="000C1E1A" w:rsidRPr="0067451D" w:rsidRDefault="000C1E1A" w:rsidP="000C1E1A">
                      <w:r>
                        <w:t>Vertical Shift</w: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C95764B" wp14:editId="6CE7F78E">
                <wp:simplePos x="0" y="0"/>
                <wp:positionH relativeFrom="column">
                  <wp:posOffset>3829050</wp:posOffset>
                </wp:positionH>
                <wp:positionV relativeFrom="paragraph">
                  <wp:posOffset>62865</wp:posOffset>
                </wp:positionV>
                <wp:extent cx="676275" cy="182880"/>
                <wp:effectExtent l="0" t="0" r="9525" b="7620"/>
                <wp:wrapNone/>
                <wp:docPr id="11" name="Text Box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>Amplitu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9" o:spid="_x0000_s1034" type="#_x0000_t202" style="position:absolute;margin-left:301.5pt;margin-top:4.95pt;width:53.25pt;height:14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" stroked="f">
                <v:textbox inset="0,0,0,0">
                  <w:txbxContent>
                    <w:p w:rsidR="000C1E1A" w:rsidRPr="0067451D" w:rsidRDefault="000C1E1A" w:rsidP="000C1E1A">
                      <w:r>
                        <w:t>Amplitude</w: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0C1E1A" w:rsidP="000C1E1A"/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A10FA66" wp14:editId="1862DF9E">
                <wp:simplePos x="0" y="0"/>
                <wp:positionH relativeFrom="column">
                  <wp:posOffset>1285875</wp:posOffset>
                </wp:positionH>
                <wp:positionV relativeFrom="paragraph">
                  <wp:posOffset>43815</wp:posOffset>
                </wp:positionV>
                <wp:extent cx="885825" cy="193675"/>
                <wp:effectExtent l="0" t="0" r="9525" b="0"/>
                <wp:wrapNone/>
                <wp:docPr id="69" name="Text Box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193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 xml:space="preserve">  </w:t>
                            </w:r>
                            <w:r w:rsidRPr="00AB584D">
                              <w:rPr>
                                <w:position w:val="-10"/>
                              </w:rPr>
                              <w:object w:dxaOrig="560" w:dyaOrig="320">
                                <v:shape id="_x0000_i1058" type="#_x0000_t75" style="width:27.75pt;height:15.75pt" o:ole="">
                                  <v:imagedata r:id="rId7" o:title=""/>
                                </v:shape>
                                <o:OLEObject Type="Embed" ProgID="Equation.DSMT4" ShapeID="_x0000_i1058" DrawAspect="Content" ObjectID="_1457853676" r:id="rId8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1" o:spid="_x0000_s1035" type="#_x0000_t202" style="position:absolute;margin-left:101.25pt;margin-top:3.45pt;width:69.75pt;height:15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" stroked="f">
                <v:textbox inset="0,0,0,0">
                  <w:txbxContent>
                    <w:p w:rsidR="000C1E1A" w:rsidRPr="0067451D" w:rsidRDefault="000C1E1A" w:rsidP="000C1E1A">
                      <w:r>
                        <w:t xml:space="preserve">  </w:t>
                      </w:r>
                      <w:r w:rsidRPr="00AB584D">
                        <w:rPr>
                          <w:position w:val="-10"/>
                        </w:rPr>
                        <w:object w:dxaOrig="560" w:dyaOrig="320">
                          <v:shape id="_x0000_i1058" type="#_x0000_t75" style="width:27.75pt;height:15.75pt" o:ole="">
                            <v:imagedata r:id="rId7" o:title=""/>
                          </v:shape>
                          <o:OLEObject Type="Embed" ProgID="Equation.DSMT4" ShapeID="_x0000_i1058" DrawAspect="Content" ObjectID="_1457853676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4296B98" wp14:editId="64116CB9">
                <wp:simplePos x="0" y="0"/>
                <wp:positionH relativeFrom="column">
                  <wp:posOffset>2990850</wp:posOffset>
                </wp:positionH>
                <wp:positionV relativeFrom="paragraph">
                  <wp:posOffset>34290</wp:posOffset>
                </wp:positionV>
                <wp:extent cx="885825" cy="193675"/>
                <wp:effectExtent l="0" t="0" r="9525" b="0"/>
                <wp:wrapNone/>
                <wp:docPr id="68" name="Text Box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193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 xml:space="preserve">  </w:t>
                            </w:r>
                            <w:r w:rsidRPr="00AB584D">
                              <w:rPr>
                                <w:position w:val="-10"/>
                              </w:rPr>
                              <w:object w:dxaOrig="940" w:dyaOrig="320">
                                <v:shape id="_x0000_i1059" type="#_x0000_t75" style="width:47.25pt;height:15.75pt" o:ole="">
                                  <v:imagedata r:id="rId10" o:title=""/>
                                </v:shape>
                                <o:OLEObject Type="Embed" ProgID="Equation.DSMT4" ShapeID="_x0000_i1059" DrawAspect="Content" ObjectID="_1457853677" r:id="rId11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35.5pt;margin-top:2.7pt;width:69.75pt;height:15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" stroked="f">
                <v:textbox inset="0,0,0,0">
                  <w:txbxContent>
                    <w:p w:rsidR="000C1E1A" w:rsidRPr="0067451D" w:rsidRDefault="000C1E1A" w:rsidP="000C1E1A">
                      <w:r>
                        <w:t xml:space="preserve">  </w:t>
                      </w:r>
                      <w:r w:rsidRPr="00AB584D">
                        <w:rPr>
                          <w:position w:val="-10"/>
                        </w:rPr>
                        <w:object w:dxaOrig="940" w:dyaOrig="320">
                          <v:shape id="_x0000_i1059" type="#_x0000_t75" style="width:47.25pt;height:15.75pt" o:ole="">
                            <v:imagedata r:id="rId10" o:title=""/>
                          </v:shape>
                          <o:OLEObject Type="Embed" ProgID="Equation.DSMT4" ShapeID="_x0000_i1059" DrawAspect="Content" ObjectID="_1457853677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84F27E" wp14:editId="065773DD">
                <wp:simplePos x="0" y="0"/>
                <wp:positionH relativeFrom="column">
                  <wp:posOffset>152400</wp:posOffset>
                </wp:positionH>
                <wp:positionV relativeFrom="paragraph">
                  <wp:posOffset>10160</wp:posOffset>
                </wp:positionV>
                <wp:extent cx="4352925" cy="0"/>
                <wp:effectExtent l="19050" t="67310" r="28575" b="75565"/>
                <wp:wrapNone/>
                <wp:docPr id="10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52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.8pt" to="354.7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" strokeweight="2.25pt">
                <v:stroke endarrow="block"/>
              </v:line>
            </w:pict>
          </mc:Fallback>
        </mc:AlternateContent>
      </w:r>
    </w:p>
    <w:p w:rsidR="000C1E1A" w:rsidRPr="00C3507D" w:rsidRDefault="000C1E1A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27A317F" wp14:editId="24C97462">
                <wp:simplePos x="0" y="0"/>
                <wp:positionH relativeFrom="column">
                  <wp:posOffset>2124075</wp:posOffset>
                </wp:positionH>
                <wp:positionV relativeFrom="paragraph">
                  <wp:posOffset>26670</wp:posOffset>
                </wp:positionV>
                <wp:extent cx="1133475" cy="514350"/>
                <wp:effectExtent l="0" t="0" r="0" b="0"/>
                <wp:wrapNone/>
                <wp:docPr id="2" name="Text Box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347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Default="000C1E1A" w:rsidP="000C1E1A">
                            <w:r>
                              <w:t xml:space="preserve">Three </w:t>
                            </w:r>
                          </w:p>
                          <w:p w:rsidR="000C1E1A" w:rsidRPr="009C1BF1" w:rsidRDefault="000C1E1A" w:rsidP="000C1E1A">
                            <w:r>
                              <w:t>Q</w:t>
                            </w:r>
                            <w:r>
                              <w:t>uarter</w:t>
                            </w:r>
                            <w:r w:rsidRPr="009C1BF1">
                              <w:t xml:space="preserve"> 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7" o:spid="_x0000_s1037" type="#_x0000_t202" style="position:absolute;margin-left:167.25pt;margin-top:2.1pt;width:89.25pt;height:40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OCVvAIAAMM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" filled="f" stroked="f">
                <v:textbox>
                  <w:txbxContent>
                    <w:p w:rsidR="000C1E1A" w:rsidRDefault="000C1E1A" w:rsidP="000C1E1A">
                      <w:r>
                        <w:t xml:space="preserve">Three </w:t>
                      </w:r>
                    </w:p>
                    <w:p w:rsidR="000C1E1A" w:rsidRPr="009C1BF1" w:rsidRDefault="000C1E1A" w:rsidP="000C1E1A">
                      <w:r>
                        <w:t>Q</w:t>
                      </w:r>
                      <w:r>
                        <w:t>uarter</w:t>
                      </w:r>
                      <w:r w:rsidRPr="009C1BF1">
                        <w:t xml:space="preserve"> Poi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5FEA90" wp14:editId="71B68787">
                <wp:simplePos x="0" y="0"/>
                <wp:positionH relativeFrom="column">
                  <wp:posOffset>5038724</wp:posOffset>
                </wp:positionH>
                <wp:positionV relativeFrom="paragraph">
                  <wp:posOffset>30480</wp:posOffset>
                </wp:positionV>
                <wp:extent cx="1400175" cy="312420"/>
                <wp:effectExtent l="0" t="0" r="28575" b="11430"/>
                <wp:wrapNone/>
                <wp:docPr id="7" name="Text Box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1E1A" w:rsidRDefault="000C1E1A" w:rsidP="000C1E1A">
                            <w:r>
                              <w:t>Lower Bou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6" o:spid="_x0000_s1038" type="#_x0000_t202" style="position:absolute;margin-left:396.75pt;margin-top:2.4pt;width:110.25pt;height:2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" strokeweight="1pt">
                <v:textbox>
                  <w:txbxContent>
                    <w:p w:rsidR="000C1E1A" w:rsidRDefault="000C1E1A" w:rsidP="000C1E1A">
                      <w:r>
                        <w:t>Lower Boun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98097A" wp14:editId="69B05E04">
                <wp:simplePos x="0" y="0"/>
                <wp:positionH relativeFrom="column">
                  <wp:posOffset>219075</wp:posOffset>
                </wp:positionH>
                <wp:positionV relativeFrom="paragraph">
                  <wp:posOffset>73025</wp:posOffset>
                </wp:positionV>
                <wp:extent cx="4171950" cy="0"/>
                <wp:effectExtent l="9525" t="6350" r="9525" b="12700"/>
                <wp:wrapNone/>
                <wp:docPr id="6" name="Line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7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5pt,5.75pt" to="345.7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E13B158" wp14:editId="44875A68">
                <wp:simplePos x="0" y="0"/>
                <wp:positionH relativeFrom="column">
                  <wp:posOffset>4391025</wp:posOffset>
                </wp:positionH>
                <wp:positionV relativeFrom="paragraph">
                  <wp:posOffset>73025</wp:posOffset>
                </wp:positionV>
                <wp:extent cx="647700" cy="81280"/>
                <wp:effectExtent l="28575" t="63500" r="9525" b="7620"/>
                <wp:wrapNone/>
                <wp:docPr id="67" name="AutoShape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47700" cy="8128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7" o:spid="_x0000_s1026" type="#_x0000_t32" style="position:absolute;margin-left:345.75pt;margin-top:5.75pt;width:51pt;height:6.4pt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7A40EAB" wp14:editId="0BD36328">
                <wp:simplePos x="0" y="0"/>
                <wp:positionH relativeFrom="column">
                  <wp:posOffset>2600325</wp:posOffset>
                </wp:positionH>
                <wp:positionV relativeFrom="paragraph">
                  <wp:posOffset>19685</wp:posOffset>
                </wp:positionV>
                <wp:extent cx="123825" cy="107950"/>
                <wp:effectExtent l="9525" t="10160" r="9525" b="5715"/>
                <wp:wrapNone/>
                <wp:docPr id="70" name="Oval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3825" cy="1079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71" o:spid="_x0000_s1026" style="position:absolute;margin-left:204.75pt;margin-top:1.55pt;width:9.75pt;height:8.5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" fillcolor="black [3213]"/>
            </w:pict>
          </mc:Fallback>
        </mc:AlternateContent>
      </w:r>
    </w:p>
    <w:p w:rsidR="000C1E1A" w:rsidRPr="00C3507D" w:rsidRDefault="000C1E1A" w:rsidP="000C1E1A"/>
    <w:p w:rsidR="000C1E1A" w:rsidRPr="00C3507D" w:rsidRDefault="00A42480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FC5FBC" wp14:editId="0CF16938">
                <wp:simplePos x="0" y="0"/>
                <wp:positionH relativeFrom="column">
                  <wp:posOffset>694690</wp:posOffset>
                </wp:positionH>
                <wp:positionV relativeFrom="paragraph">
                  <wp:posOffset>145415</wp:posOffset>
                </wp:positionV>
                <wp:extent cx="466725" cy="561975"/>
                <wp:effectExtent l="0" t="0" r="9525" b="9525"/>
                <wp:wrapNone/>
                <wp:docPr id="71" name="Text Box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Pr="0067451D" w:rsidRDefault="000C1E1A" w:rsidP="000C1E1A">
                            <w:r>
                              <w:t xml:space="preserve">  </w:t>
                            </w:r>
                            <w:r w:rsidRPr="0067451D">
                              <w:t>Phase</w:t>
                            </w:r>
                          </w:p>
                          <w:p w:rsidR="000C1E1A" w:rsidRDefault="000C1E1A" w:rsidP="000C1E1A">
                            <w:r>
                              <w:t xml:space="preserve">  </w:t>
                            </w:r>
                            <w:r w:rsidRPr="0067451D">
                              <w:t>Shift</w:t>
                            </w:r>
                          </w:p>
                          <w:p w:rsidR="000C1E1A" w:rsidRPr="0067451D" w:rsidRDefault="000C1E1A" w:rsidP="000C1E1A">
                            <w:r>
                              <w:t xml:space="preserve">   </w:t>
                            </w:r>
                            <w:r w:rsidRPr="00966BBF">
                              <w:rPr>
                                <w:position w:val="-10"/>
                              </w:rPr>
                              <w:object w:dxaOrig="200" w:dyaOrig="320">
                                <v:shape id="_x0000_i1060" type="#_x0000_t75" style="width:9.75pt;height:15.75pt" o:ole="">
                                  <v:imagedata r:id="rId13" o:title=""/>
                                </v:shape>
                                <o:OLEObject Type="Embed" ProgID="Equation.DSMT4" ShapeID="_x0000_i1060" DrawAspect="Content" ObjectID="_1457853678" r:id="rId14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4" o:spid="_x0000_s1039" type="#_x0000_t202" style="position:absolute;margin-left:54.7pt;margin-top:11.45pt;width:36.75pt;height:44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" stroked="f">
                <v:textbox inset="0,0,0,0">
                  <w:txbxContent>
                    <w:p w:rsidR="000C1E1A" w:rsidRPr="0067451D" w:rsidRDefault="000C1E1A" w:rsidP="000C1E1A">
                      <w:r>
                        <w:t xml:space="preserve">  </w:t>
                      </w:r>
                      <w:r w:rsidRPr="0067451D">
                        <w:t>Phase</w:t>
                      </w:r>
                    </w:p>
                    <w:p w:rsidR="000C1E1A" w:rsidRDefault="000C1E1A" w:rsidP="000C1E1A">
                      <w:r>
                        <w:t xml:space="preserve">  </w:t>
                      </w:r>
                      <w:r w:rsidRPr="0067451D">
                        <w:t>Shift</w:t>
                      </w:r>
                    </w:p>
                    <w:p w:rsidR="000C1E1A" w:rsidRPr="0067451D" w:rsidRDefault="000C1E1A" w:rsidP="000C1E1A">
                      <w:r>
                        <w:t xml:space="preserve">   </w:t>
                      </w:r>
                      <w:r w:rsidRPr="00966BBF">
                        <w:rPr>
                          <w:position w:val="-10"/>
                        </w:rPr>
                        <w:object w:dxaOrig="200" w:dyaOrig="320">
                          <v:shape id="_x0000_i1060" type="#_x0000_t75" style="width:9.75pt;height:15.75pt" o:ole="">
                            <v:imagedata r:id="rId13" o:title=""/>
                          </v:shape>
                          <o:OLEObject Type="Embed" ProgID="Equation.DSMT4" ShapeID="_x0000_i1060" DrawAspect="Content" ObjectID="_1457853678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A42480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14C19B4" wp14:editId="7F82C9CE">
                <wp:simplePos x="0" y="0"/>
                <wp:positionH relativeFrom="column">
                  <wp:posOffset>1962150</wp:posOffset>
                </wp:positionH>
                <wp:positionV relativeFrom="paragraph">
                  <wp:posOffset>93980</wp:posOffset>
                </wp:positionV>
                <wp:extent cx="485775" cy="409575"/>
                <wp:effectExtent l="0" t="0" r="9525" b="9525"/>
                <wp:wrapNone/>
                <wp:docPr id="72" name="Text Box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E1A" w:rsidRDefault="000C1E1A" w:rsidP="000C1E1A">
                            <w:r>
                              <w:t xml:space="preserve">  Period</w:t>
                            </w:r>
                          </w:p>
                          <w:p w:rsidR="000C1E1A" w:rsidRPr="0067451D" w:rsidRDefault="000C1E1A" w:rsidP="000C1E1A">
                            <w:r>
                              <w:t xml:space="preserve">    </w:t>
                            </w:r>
                            <w:r w:rsidRPr="00966BBF">
                              <w:rPr>
                                <w:position w:val="-4"/>
                              </w:rPr>
                              <w:object w:dxaOrig="240" w:dyaOrig="260">
                                <v:shape id="_x0000_i1061" type="#_x0000_t75" style="width:12pt;height:12.75pt" o:ole="">
                                  <v:imagedata r:id="rId16" o:title=""/>
                                </v:shape>
                                <o:OLEObject Type="Embed" ProgID="Equation.DSMT4" ShapeID="_x0000_i1061" DrawAspect="Content" ObjectID="_1457853679" r:id="rId1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54.5pt;margin-top:7.4pt;width:38.25pt;height:32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" stroked="f">
                <v:textbox inset="0,0,0,0">
                  <w:txbxContent>
                    <w:p w:rsidR="000C1E1A" w:rsidRDefault="000C1E1A" w:rsidP="000C1E1A">
                      <w:r>
                        <w:t xml:space="preserve">  Period</w:t>
                      </w:r>
                    </w:p>
                    <w:p w:rsidR="000C1E1A" w:rsidRPr="0067451D" w:rsidRDefault="000C1E1A" w:rsidP="000C1E1A">
                      <w:r>
                        <w:t xml:space="preserve">    </w:t>
                      </w:r>
                      <w:r w:rsidRPr="00966BBF">
                        <w:rPr>
                          <w:position w:val="-4"/>
                        </w:rPr>
                        <w:object w:dxaOrig="240" w:dyaOrig="260">
                          <v:shape id="_x0000_i1061" type="#_x0000_t75" style="width:12pt;height:12.75pt" o:ole="">
                            <v:imagedata r:id="rId16" o:title=""/>
                          </v:shape>
                          <o:OLEObject Type="Embed" ProgID="Equation.DSMT4" ShapeID="_x0000_i1061" DrawAspect="Content" ObjectID="_1457853679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C1E1A" w:rsidRPr="00C3507D" w:rsidRDefault="00A42480" w:rsidP="000C1E1A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6EC179" wp14:editId="2C011BCB">
                <wp:simplePos x="0" y="0"/>
                <wp:positionH relativeFrom="column">
                  <wp:posOffset>428625</wp:posOffset>
                </wp:positionH>
                <wp:positionV relativeFrom="paragraph">
                  <wp:posOffset>33020</wp:posOffset>
                </wp:positionV>
                <wp:extent cx="1066800" cy="0"/>
                <wp:effectExtent l="19050" t="57150" r="38100" b="76200"/>
                <wp:wrapNone/>
                <wp:docPr id="74" name="Line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75pt,2.6pt" to="117.75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" strokeweight=".2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72BACB" wp14:editId="5674C322">
                <wp:simplePos x="0" y="0"/>
                <wp:positionH relativeFrom="column">
                  <wp:posOffset>1495425</wp:posOffset>
                </wp:positionH>
                <wp:positionV relativeFrom="paragraph">
                  <wp:posOffset>33020</wp:posOffset>
                </wp:positionV>
                <wp:extent cx="1628775" cy="0"/>
                <wp:effectExtent l="19050" t="57150" r="47625" b="76200"/>
                <wp:wrapNone/>
                <wp:docPr id="73" name="Line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75pt,2.6pt" to="246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" strokeweight=".2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</w:p>
    <w:p w:rsidR="000C1E1A" w:rsidRPr="00C3507D" w:rsidRDefault="000C1E1A" w:rsidP="000C1E1A"/>
    <w:p w:rsidR="00ED0DC3" w:rsidRDefault="00ED0DC3" w:rsidP="000C1E1A">
      <w:pPr>
        <w:rPr>
          <w:b/>
        </w:rPr>
      </w:pPr>
    </w:p>
    <w:p w:rsidR="000C1E1A" w:rsidRPr="003E4515" w:rsidRDefault="000C1E1A" w:rsidP="000C1E1A">
      <w:pPr>
        <w:rPr>
          <w:b/>
        </w:rPr>
      </w:pPr>
      <w:r w:rsidRPr="003E4515">
        <w:rPr>
          <w:b/>
        </w:rPr>
        <w:t xml:space="preserve">To create the </w:t>
      </w:r>
      <w:r w:rsidR="00ED0DC3">
        <w:rPr>
          <w:b/>
        </w:rPr>
        <w:t xml:space="preserve">primary </w:t>
      </w:r>
      <w:r w:rsidR="00580D36">
        <w:rPr>
          <w:b/>
        </w:rPr>
        <w:t>period</w:t>
      </w:r>
      <w:r w:rsidR="00ED0DC3">
        <w:rPr>
          <w:b/>
        </w:rPr>
        <w:t xml:space="preserve"> </w:t>
      </w:r>
      <w:r w:rsidRPr="003E4515">
        <w:rPr>
          <w:b/>
        </w:rPr>
        <w:t xml:space="preserve">graph </w:t>
      </w:r>
      <w:r w:rsidR="00ED0DC3">
        <w:rPr>
          <w:b/>
        </w:rPr>
        <w:t xml:space="preserve">when </w:t>
      </w:r>
      <w:r w:rsidRPr="003E4515">
        <w:rPr>
          <w:b/>
        </w:rPr>
        <w:t xml:space="preserve">given </w:t>
      </w:r>
      <w:r w:rsidR="00ED0DC3">
        <w:rPr>
          <w:b/>
        </w:rPr>
        <w:t xml:space="preserve">a sine </w:t>
      </w:r>
      <w:r w:rsidRPr="003E4515">
        <w:rPr>
          <w:b/>
        </w:rPr>
        <w:t>function:</w:t>
      </w:r>
    </w:p>
    <w:p w:rsidR="000C1E1A" w:rsidRPr="00C3507D" w:rsidRDefault="000C1E1A" w:rsidP="000C1E1A">
      <w:r>
        <w:t>1)  Determine t</w:t>
      </w:r>
      <w:r w:rsidRPr="00C3507D">
        <w:t xml:space="preserve">he Vertical Shift is </w:t>
      </w:r>
      <w:r w:rsidRPr="00C3507D">
        <w:rPr>
          <w:position w:val="-6"/>
        </w:rPr>
        <w:object w:dxaOrig="220" w:dyaOrig="279">
          <v:shape id="_x0000_i1030" type="#_x0000_t75" style="width:11.25pt;height:14.25pt" o:ole="">
            <v:imagedata r:id="rId19" o:title=""/>
          </v:shape>
          <o:OLEObject Type="Embed" ProgID="Equation.DSMT4" ShapeID="_x0000_i1030" DrawAspect="Content" ObjectID="_1457853644" r:id="rId20"/>
        </w:object>
      </w:r>
      <w:r>
        <w:t xml:space="preserve"> and draw </w:t>
      </w:r>
      <w:r w:rsidRPr="00C3507D">
        <w:t xml:space="preserve">a (dashed) Center Line </w:t>
      </w:r>
      <w:proofErr w:type="gramStart"/>
      <w:r w:rsidRPr="00C3507D">
        <w:t xml:space="preserve">at </w:t>
      </w:r>
      <w:proofErr w:type="gramEnd"/>
      <w:r w:rsidRPr="00C3507D">
        <w:rPr>
          <w:position w:val="-10"/>
        </w:rPr>
        <w:object w:dxaOrig="600" w:dyaOrig="320">
          <v:shape id="_x0000_i1031" type="#_x0000_t75" style="width:30pt;height:15.75pt" o:ole="">
            <v:imagedata r:id="rId21" o:title=""/>
          </v:shape>
          <o:OLEObject Type="Embed" ProgID="Equation.DSMT4" ShapeID="_x0000_i1031" DrawAspect="Content" ObjectID="_1457853645" r:id="rId22"/>
        </w:object>
      </w:r>
      <w:r w:rsidRPr="00C3507D">
        <w:t>.</w:t>
      </w:r>
    </w:p>
    <w:p w:rsidR="000C1E1A" w:rsidRPr="00C3507D" w:rsidRDefault="000C1E1A" w:rsidP="000C1E1A">
      <w:r>
        <w:t>2</w:t>
      </w:r>
      <w:r w:rsidRPr="00C3507D">
        <w:t xml:space="preserve">) </w:t>
      </w:r>
      <w:r>
        <w:t xml:space="preserve"> Determine </w:t>
      </w:r>
      <w:r w:rsidRPr="00C3507D">
        <w:t xml:space="preserve">the </w:t>
      </w:r>
      <w:r>
        <w:t>A</w:t>
      </w:r>
      <w:r w:rsidRPr="00C3507D">
        <w:t xml:space="preserve">mplitude is </w:t>
      </w:r>
      <w:r w:rsidRPr="00C3507D">
        <w:rPr>
          <w:position w:val="-14"/>
        </w:rPr>
        <w:object w:dxaOrig="680" w:dyaOrig="400">
          <v:shape id="_x0000_i1032" type="#_x0000_t75" style="width:33.75pt;height:20.25pt" o:ole="">
            <v:imagedata r:id="rId23" o:title=""/>
          </v:shape>
          <o:OLEObject Type="Embed" ProgID="Equation.DSMT4" ShapeID="_x0000_i1032" DrawAspect="Content" ObjectID="_1457853646" r:id="rId24"/>
        </w:object>
      </w:r>
      <w:r>
        <w:t xml:space="preserve"> and d</w:t>
      </w:r>
      <w:r w:rsidRPr="00C3507D">
        <w:t>raw (dotted) Bound</w:t>
      </w:r>
      <w:r>
        <w:t>s</w:t>
      </w:r>
      <w:r w:rsidRPr="00C3507D">
        <w:t xml:space="preserve"> at </w:t>
      </w:r>
      <w:r w:rsidRPr="00C3507D">
        <w:rPr>
          <w:position w:val="-10"/>
        </w:rPr>
        <w:object w:dxaOrig="980" w:dyaOrig="320">
          <v:shape id="_x0000_i1033" type="#_x0000_t75" style="width:48.75pt;height:15.75pt" o:ole="">
            <v:imagedata r:id="rId25" o:title=""/>
          </v:shape>
          <o:OLEObject Type="Embed" ProgID="Equation.DSMT4" ShapeID="_x0000_i1033" DrawAspect="Content" ObjectID="_1457853647" r:id="rId26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3507D">
        <w:rPr>
          <w:position w:val="-10"/>
        </w:rPr>
        <w:object w:dxaOrig="980" w:dyaOrig="320">
          <v:shape id="_x0000_i1034" type="#_x0000_t75" style="width:48.75pt;height:15.75pt" o:ole="">
            <v:imagedata r:id="rId27" o:title=""/>
          </v:shape>
          <o:OLEObject Type="Embed" ProgID="Equation.DSMT4" ShapeID="_x0000_i1034" DrawAspect="Content" ObjectID="_1457853648" r:id="rId28"/>
        </w:object>
      </w:r>
      <w:r w:rsidRPr="00C3507D">
        <w:t>.</w:t>
      </w:r>
    </w:p>
    <w:p w:rsidR="000C1E1A" w:rsidRDefault="000C1E1A" w:rsidP="000C1E1A">
      <w:r>
        <w:t>3</w:t>
      </w:r>
      <w:r w:rsidRPr="00C3507D">
        <w:t xml:space="preserve">) </w:t>
      </w:r>
      <w:r>
        <w:t xml:space="preserve"> Determine</w:t>
      </w:r>
      <w:r w:rsidRPr="00C3507D">
        <w:t xml:space="preserve"> the </w:t>
      </w:r>
      <w:r>
        <w:t xml:space="preserve">Primary </w:t>
      </w:r>
      <w:r w:rsidR="00580D36">
        <w:t>Period</w:t>
      </w:r>
      <w:r>
        <w:t xml:space="preserve"> interval by solving </w:t>
      </w:r>
      <w:r w:rsidRPr="007811F0">
        <w:rPr>
          <w:position w:val="-6"/>
        </w:rPr>
        <w:object w:dxaOrig="1480" w:dyaOrig="279">
          <v:shape id="_x0000_i1035" type="#_x0000_t75" style="width:74.2pt;height:14.25pt" o:ole="">
            <v:imagedata r:id="rId29" o:title=""/>
          </v:shape>
          <o:OLEObject Type="Embed" ProgID="Equation.DSMT4" ShapeID="_x0000_i1035" DrawAspect="Content" ObjectID="_1457853649" r:id="rId30"/>
        </w:object>
      </w:r>
    </w:p>
    <w:p w:rsidR="000C1E1A" w:rsidRDefault="000C1E1A" w:rsidP="000C1E1A">
      <w:pPr>
        <w:ind w:left="720" w:firstLine="720"/>
      </w:pPr>
      <w:r>
        <w:t xml:space="preserve">Adding </w:t>
      </w:r>
      <w:r w:rsidRPr="003E4515">
        <w:rPr>
          <w:position w:val="-6"/>
        </w:rPr>
        <w:object w:dxaOrig="180" w:dyaOrig="220">
          <v:shape id="_x0000_i1036" type="#_x0000_t75" style="width:9pt;height:11.25pt" o:ole="">
            <v:imagedata r:id="rId31" o:title=""/>
          </v:shape>
          <o:OLEObject Type="Embed" ProgID="Equation.DSMT4" ShapeID="_x0000_i1036" DrawAspect="Content" ObjectID="_1457853650" r:id="rId32"/>
        </w:object>
      </w:r>
      <w:r>
        <w:t xml:space="preserve"> gives:</w:t>
      </w:r>
      <w:r>
        <w:tab/>
      </w:r>
      <w:r w:rsidR="00ED0DC3" w:rsidRPr="003E4515">
        <w:rPr>
          <w:position w:val="-6"/>
        </w:rPr>
        <w:object w:dxaOrig="1480" w:dyaOrig="279">
          <v:shape id="_x0000_i1052" type="#_x0000_t75" style="width:74.2pt;height:14.25pt" o:ole="">
            <v:imagedata r:id="rId33" o:title=""/>
          </v:shape>
          <o:OLEObject Type="Embed" ProgID="Equation.DSMT4" ShapeID="_x0000_i1052" DrawAspect="Content" ObjectID="_1457853651" r:id="rId34"/>
        </w:object>
      </w:r>
    </w:p>
    <w:p w:rsidR="000C1E1A" w:rsidRDefault="000C1E1A" w:rsidP="000C1E1A">
      <w:pPr>
        <w:ind w:left="720" w:firstLine="720"/>
      </w:pPr>
      <w:r>
        <w:t xml:space="preserve">Dividing </w:t>
      </w:r>
      <w:r w:rsidRPr="003E4515">
        <w:rPr>
          <w:position w:val="-6"/>
        </w:rPr>
        <w:object w:dxaOrig="200" w:dyaOrig="279">
          <v:shape id="_x0000_i1037" type="#_x0000_t75" style="width:9.75pt;height:14.25pt" o:ole="">
            <v:imagedata r:id="rId35" o:title=""/>
          </v:shape>
          <o:OLEObject Type="Embed" ProgID="Equation.DSMT4" ShapeID="_x0000_i1037" DrawAspect="Content" ObjectID="_1457853652" r:id="rId36"/>
        </w:object>
      </w:r>
      <w:r>
        <w:t xml:space="preserve"> gives:</w:t>
      </w:r>
      <w:r>
        <w:tab/>
      </w:r>
      <w:r w:rsidRPr="004B0720">
        <w:rPr>
          <w:position w:val="-12"/>
        </w:rPr>
        <w:object w:dxaOrig="1320" w:dyaOrig="360">
          <v:shape id="_x0000_i1038" type="#_x0000_t75" style="width:66pt;height:18pt" o:ole="">
            <v:imagedata r:id="rId37" o:title=""/>
          </v:shape>
          <o:OLEObject Type="Embed" ProgID="Equation.DSMT4" ShapeID="_x0000_i1038" DrawAspect="Content" ObjectID="_1457853653" r:id="rId38"/>
        </w:object>
      </w:r>
    </w:p>
    <w:p w:rsidR="000C1E1A" w:rsidRPr="00C3507D" w:rsidRDefault="000C1E1A" w:rsidP="000C1E1A">
      <w:r>
        <w:t xml:space="preserve">4)  This shows us the </w:t>
      </w:r>
      <w:r w:rsidRPr="00C3507D">
        <w:t xml:space="preserve">Phase Shift is </w:t>
      </w:r>
      <w:r w:rsidRPr="00C3507D">
        <w:rPr>
          <w:position w:val="-12"/>
        </w:rPr>
        <w:object w:dxaOrig="560" w:dyaOrig="360">
          <v:shape id="_x0000_i1039" type="#_x0000_t75" style="width:27.75pt;height:18pt" o:ole="">
            <v:imagedata r:id="rId39" o:title=""/>
          </v:shape>
          <o:OLEObject Type="Embed" ProgID="Equation.DSMT4" ShapeID="_x0000_i1039" DrawAspect="Content" ObjectID="_1457853654" r:id="rId40"/>
        </w:object>
      </w:r>
      <w:r>
        <w:t xml:space="preserve">  and the Period </w:t>
      </w:r>
      <w:proofErr w:type="gramStart"/>
      <w:r>
        <w:t xml:space="preserve">is </w:t>
      </w:r>
      <w:proofErr w:type="gramEnd"/>
      <w:r w:rsidRPr="00C3507D">
        <w:rPr>
          <w:position w:val="-12"/>
        </w:rPr>
        <w:object w:dxaOrig="680" w:dyaOrig="360">
          <v:shape id="_x0000_i1040" type="#_x0000_t75" style="width:33.75pt;height:18pt" o:ole="">
            <v:imagedata r:id="rId41" o:title=""/>
          </v:shape>
          <o:OLEObject Type="Embed" ProgID="Equation.DSMT4" ShapeID="_x0000_i1040" DrawAspect="Content" ObjectID="_1457853655" r:id="rId42"/>
        </w:object>
      </w:r>
      <w:r w:rsidRPr="00C3507D">
        <w:t>.</w:t>
      </w:r>
    </w:p>
    <w:p w:rsidR="000C1E1A" w:rsidRDefault="000C1E1A" w:rsidP="000C1E1A">
      <w:r>
        <w:t>5</w:t>
      </w:r>
      <w:r w:rsidRPr="00C3507D">
        <w:t>)</w:t>
      </w:r>
      <w:r>
        <w:t xml:space="preserve"> </w:t>
      </w:r>
      <w:r w:rsidRPr="00C3507D">
        <w:t xml:space="preserve"> </w:t>
      </w:r>
      <w:r w:rsidR="00580D36">
        <w:t>Noting whether the wave is ‘upside down’, p</w:t>
      </w:r>
      <w:r w:rsidRPr="00C3507D">
        <w:t>lot</w:t>
      </w:r>
      <w:r>
        <w:t>, label and connect</w:t>
      </w:r>
      <w:r w:rsidRPr="00C3507D">
        <w:t xml:space="preserve"> the </w:t>
      </w:r>
      <w:r>
        <w:t>five key points:</w:t>
      </w:r>
    </w:p>
    <w:p w:rsidR="000C1E1A" w:rsidRDefault="000C1E1A" w:rsidP="000C1E1A">
      <w:pPr>
        <w:ind w:left="720" w:firstLine="720"/>
      </w:pPr>
      <w:r>
        <w:t xml:space="preserve">Start point </w:t>
      </w:r>
      <w:r w:rsidRPr="00C3507D">
        <w:t xml:space="preserve">at </w:t>
      </w:r>
      <w:r w:rsidRPr="007811F0">
        <w:rPr>
          <w:position w:val="-12"/>
        </w:rPr>
        <w:object w:dxaOrig="920" w:dyaOrig="360">
          <v:shape id="_x0000_i1041" type="#_x0000_t75" style="width:45.75pt;height:18pt" o:ole="">
            <v:imagedata r:id="rId43" o:title=""/>
          </v:shape>
          <o:OLEObject Type="Embed" ProgID="Equation.DSMT4" ShapeID="_x0000_i1041" DrawAspect="Content" ObjectID="_1457853656" r:id="rId44"/>
        </w:object>
      </w:r>
    </w:p>
    <w:p w:rsidR="000C1E1A" w:rsidRDefault="000C1E1A" w:rsidP="000C1E1A">
      <w:pPr>
        <w:ind w:left="720" w:firstLine="720"/>
      </w:pPr>
      <w:proofErr w:type="gramStart"/>
      <w:r>
        <w:t>1</w:t>
      </w:r>
      <w:r w:rsidRPr="007811F0">
        <w:rPr>
          <w:vertAlign w:val="superscript"/>
        </w:rPr>
        <w:t>st</w:t>
      </w:r>
      <w:r>
        <w:t xml:space="preserve"> </w:t>
      </w:r>
      <w:r w:rsidRPr="00C3507D">
        <w:t xml:space="preserve"> quarter</w:t>
      </w:r>
      <w:proofErr w:type="gramEnd"/>
      <w:r w:rsidRPr="00C3507D">
        <w:t xml:space="preserve"> </w:t>
      </w:r>
      <w:r>
        <w:t xml:space="preserve">point </w:t>
      </w:r>
      <w:r w:rsidRPr="00C3507D">
        <w:t xml:space="preserve">at </w:t>
      </w:r>
      <w:r w:rsidR="00ED0DC3" w:rsidRPr="00C3507D">
        <w:rPr>
          <w:position w:val="-12"/>
        </w:rPr>
        <w:object w:dxaOrig="2079" w:dyaOrig="360">
          <v:shape id="_x0000_i1053" type="#_x0000_t75" style="width:104.15pt;height:18pt" o:ole="">
            <v:imagedata r:id="rId45" o:title=""/>
          </v:shape>
          <o:OLEObject Type="Embed" ProgID="Equation.DSMT4" ShapeID="_x0000_i1053" DrawAspect="Content" ObjectID="_1457853657" r:id="rId46"/>
        </w:object>
      </w:r>
    </w:p>
    <w:p w:rsidR="000C1E1A" w:rsidRDefault="000C1E1A" w:rsidP="000C1E1A">
      <w:pPr>
        <w:ind w:left="720" w:firstLine="720"/>
      </w:pPr>
      <w:r>
        <w:t>M</w:t>
      </w:r>
      <w:r w:rsidRPr="00C3507D">
        <w:t xml:space="preserve">idpoint at </w:t>
      </w:r>
      <w:r w:rsidR="00ED0DC3" w:rsidRPr="00C3507D">
        <w:rPr>
          <w:position w:val="-12"/>
        </w:rPr>
        <w:object w:dxaOrig="2079" w:dyaOrig="360">
          <v:shape id="_x0000_i1054" type="#_x0000_t75" style="width:103.75pt;height:18pt" o:ole="">
            <v:imagedata r:id="rId47" o:title=""/>
          </v:shape>
          <o:OLEObject Type="Embed" ProgID="Equation.DSMT4" ShapeID="_x0000_i1054" DrawAspect="Content" ObjectID="_1457853658" r:id="rId48"/>
        </w:object>
      </w:r>
    </w:p>
    <w:p w:rsidR="000C1E1A" w:rsidRPr="00C3507D" w:rsidRDefault="000C1E1A" w:rsidP="000C1E1A">
      <w:pPr>
        <w:ind w:left="720" w:firstLine="720"/>
      </w:pPr>
      <w:r>
        <w:t>3</w:t>
      </w:r>
      <w:r w:rsidRPr="007811F0">
        <w:rPr>
          <w:vertAlign w:val="superscript"/>
        </w:rPr>
        <w:t>rd</w:t>
      </w:r>
      <w:r>
        <w:t xml:space="preserve"> </w:t>
      </w:r>
      <w:r w:rsidRPr="00C3507D">
        <w:t xml:space="preserve">quarter point at </w:t>
      </w:r>
      <w:r w:rsidR="00ED0DC3" w:rsidRPr="00C3507D">
        <w:rPr>
          <w:position w:val="-12"/>
        </w:rPr>
        <w:object w:dxaOrig="2079" w:dyaOrig="360">
          <v:shape id="_x0000_i1055" type="#_x0000_t75" style="width:104.15pt;height:18pt" o:ole="">
            <v:imagedata r:id="rId49" o:title=""/>
          </v:shape>
          <o:OLEObject Type="Embed" ProgID="Equation.DSMT4" ShapeID="_x0000_i1055" DrawAspect="Content" ObjectID="_1457853659" r:id="rId50"/>
        </w:object>
      </w:r>
    </w:p>
    <w:p w:rsidR="000C1E1A" w:rsidRDefault="000C1E1A" w:rsidP="000C1E1A">
      <w:pPr>
        <w:ind w:left="720" w:firstLine="720"/>
      </w:pPr>
      <w:r>
        <w:t>E</w:t>
      </w:r>
      <w:r w:rsidRPr="00C3507D">
        <w:t xml:space="preserve">nd point </w:t>
      </w:r>
      <w:r>
        <w:t>a</w:t>
      </w:r>
      <w:r w:rsidRPr="00C3507D">
        <w:t xml:space="preserve">t </w:t>
      </w:r>
      <w:r w:rsidR="00ED0DC3" w:rsidRPr="00FF0486">
        <w:rPr>
          <w:position w:val="-12"/>
        </w:rPr>
        <w:object w:dxaOrig="1719" w:dyaOrig="360">
          <v:shape id="_x0000_i1056" type="#_x0000_t75" style="width:86.1pt;height:18pt" o:ole="">
            <v:imagedata r:id="rId51" o:title=""/>
          </v:shape>
          <o:OLEObject Type="Embed" ProgID="Equation.DSMT4" ShapeID="_x0000_i1056" DrawAspect="Content" ObjectID="_1457853660" r:id="rId52"/>
        </w:object>
      </w:r>
    </w:p>
    <w:p w:rsidR="000C1E1A" w:rsidRDefault="000C1E1A" w:rsidP="000C1E1A"/>
    <w:p w:rsidR="000C1E1A" w:rsidRPr="003E4515" w:rsidRDefault="000C1E1A" w:rsidP="000C1E1A">
      <w:pPr>
        <w:rPr>
          <w:b/>
        </w:rPr>
      </w:pPr>
      <w:r w:rsidRPr="003E4515">
        <w:rPr>
          <w:b/>
        </w:rPr>
        <w:t xml:space="preserve">To write the function </w:t>
      </w:r>
      <w:r w:rsidR="00ED0DC3">
        <w:rPr>
          <w:b/>
        </w:rPr>
        <w:t xml:space="preserve">when </w:t>
      </w:r>
      <w:r w:rsidRPr="003E4515">
        <w:rPr>
          <w:b/>
        </w:rPr>
        <w:t xml:space="preserve">given </w:t>
      </w:r>
      <w:r w:rsidR="00ED0DC3">
        <w:rPr>
          <w:b/>
        </w:rPr>
        <w:t xml:space="preserve">the primary </w:t>
      </w:r>
      <w:r w:rsidR="00580D36">
        <w:rPr>
          <w:b/>
        </w:rPr>
        <w:t xml:space="preserve">period </w:t>
      </w:r>
      <w:r w:rsidR="00ED0DC3">
        <w:rPr>
          <w:b/>
        </w:rPr>
        <w:t xml:space="preserve">of a sine </w:t>
      </w:r>
      <w:r w:rsidRPr="003E4515">
        <w:rPr>
          <w:b/>
        </w:rPr>
        <w:t>graph:</w:t>
      </w:r>
    </w:p>
    <w:p w:rsidR="000C1E1A" w:rsidRPr="00C3507D" w:rsidRDefault="000C1E1A" w:rsidP="000C1E1A">
      <w:r>
        <w:t xml:space="preserve">1)  Determine  </w:t>
      </w:r>
      <w:r w:rsidRPr="00C3507D">
        <w:rPr>
          <w:position w:val="-6"/>
        </w:rPr>
        <w:object w:dxaOrig="220" w:dyaOrig="279">
          <v:shape id="_x0000_i1042" type="#_x0000_t75" style="width:11.25pt;height:14.25pt" o:ole="">
            <v:imagedata r:id="rId19" o:title=""/>
          </v:shape>
          <o:OLEObject Type="Embed" ProgID="Equation.DSMT4" ShapeID="_x0000_i1042" DrawAspect="Content" ObjectID="_1457853661" r:id="rId53"/>
        </w:object>
      </w:r>
      <w:r>
        <w:t xml:space="preserve">  based on the location of the </w:t>
      </w:r>
      <w:r w:rsidRPr="00C3507D">
        <w:t>Center Line</w:t>
      </w:r>
      <w:r>
        <w:t xml:space="preserve"> of the wave</w:t>
      </w:r>
      <w:r w:rsidRPr="00C3507D">
        <w:t>.</w:t>
      </w:r>
    </w:p>
    <w:p w:rsidR="000C1E1A" w:rsidRPr="00C3507D" w:rsidRDefault="000C1E1A" w:rsidP="000C1E1A">
      <w:pPr>
        <w:ind w:left="288" w:hanging="288"/>
      </w:pPr>
      <w:r>
        <w:t>2</w:t>
      </w:r>
      <w:r w:rsidRPr="00C3507D">
        <w:t xml:space="preserve">) </w:t>
      </w:r>
      <w:r>
        <w:t xml:space="preserve"> Determine  </w:t>
      </w:r>
      <w:r w:rsidRPr="00AD77B6">
        <w:rPr>
          <w:position w:val="-6"/>
        </w:rPr>
        <w:object w:dxaOrig="200" w:dyaOrig="220">
          <v:shape id="_x0000_i1043" type="#_x0000_t75" style="width:9.75pt;height:11.25pt" o:ole="">
            <v:imagedata r:id="rId54" o:title=""/>
          </v:shape>
          <o:OLEObject Type="Embed" ProgID="Equation.DSMT4" ShapeID="_x0000_i1043" DrawAspect="Content" ObjectID="_1457853662" r:id="rId55"/>
        </w:object>
      </w:r>
      <w:r>
        <w:t xml:space="preserve">  based on the Amplitude and whether the wave is “reflected</w:t>
      </w:r>
      <w:r w:rsidR="00ED0DC3">
        <w:t>”</w:t>
      </w:r>
      <w:r>
        <w:t xml:space="preserve"> upside down</w:t>
      </w:r>
      <w:r w:rsidRPr="00C3507D">
        <w:t>.</w:t>
      </w:r>
    </w:p>
    <w:p w:rsidR="000C1E1A" w:rsidRDefault="000C1E1A" w:rsidP="000C1E1A">
      <w:pPr>
        <w:ind w:left="288" w:hanging="288"/>
      </w:pPr>
      <w:r>
        <w:t>3</w:t>
      </w:r>
      <w:r w:rsidRPr="00C3507D">
        <w:t xml:space="preserve">) </w:t>
      </w:r>
      <w:r>
        <w:t xml:space="preserve"> Convert the given Primary Cycle into the basic interval </w:t>
      </w:r>
      <w:r w:rsidRPr="00AB5C29">
        <w:rPr>
          <w:position w:val="-14"/>
        </w:rPr>
        <w:object w:dxaOrig="700" w:dyaOrig="400">
          <v:shape id="_x0000_i1044" type="#_x0000_t75" style="width:35.25pt;height:20.25pt" o:ole="">
            <v:imagedata r:id="rId56" o:title=""/>
          </v:shape>
          <o:OLEObject Type="Embed" ProgID="Equation.DSMT4" ShapeID="_x0000_i1044" DrawAspect="Content" ObjectID="_1457853663" r:id="rId57"/>
        </w:object>
      </w:r>
      <w:r>
        <w:t xml:space="preserve"> by solving </w:t>
      </w:r>
      <w:r w:rsidRPr="00AB5C29">
        <w:rPr>
          <w:position w:val="-10"/>
        </w:rPr>
        <w:object w:dxaOrig="1300" w:dyaOrig="320">
          <v:shape id="_x0000_i1045" type="#_x0000_t75" style="width:65.25pt;height:15.75pt" o:ole="">
            <v:imagedata r:id="rId58" o:title=""/>
          </v:shape>
          <o:OLEObject Type="Embed" ProgID="Equation.DSMT4" ShapeID="_x0000_i1045" DrawAspect="Content" ObjectID="_1457853664" r:id="rId59"/>
        </w:object>
      </w:r>
    </w:p>
    <w:p w:rsidR="000C1E1A" w:rsidRDefault="000C1E1A" w:rsidP="000C1E1A">
      <w:pPr>
        <w:ind w:left="720" w:firstLine="720"/>
      </w:pPr>
      <w:r>
        <w:t xml:space="preserve">Subtracting </w:t>
      </w:r>
      <w:r w:rsidRPr="00C94278">
        <w:rPr>
          <w:position w:val="-10"/>
        </w:rPr>
        <w:object w:dxaOrig="200" w:dyaOrig="320">
          <v:shape id="_x0000_i1046" type="#_x0000_t75" style="width:9.75pt;height:15.75pt" o:ole="">
            <v:imagedata r:id="rId60" o:title=""/>
          </v:shape>
          <o:OLEObject Type="Embed" ProgID="Equation.DSMT4" ShapeID="_x0000_i1046" DrawAspect="Content" ObjectID="_1457853665" r:id="rId61"/>
        </w:object>
      </w:r>
      <w:r>
        <w:t xml:space="preserve"> gives:</w:t>
      </w:r>
      <w:r>
        <w:tab/>
      </w:r>
      <w:r w:rsidRPr="00AB5C29">
        <w:rPr>
          <w:position w:val="-10"/>
        </w:rPr>
        <w:object w:dxaOrig="1280" w:dyaOrig="320">
          <v:shape id="_x0000_i1047" type="#_x0000_t75" style="width:63.75pt;height:15.75pt" o:ole="">
            <v:imagedata r:id="rId62" o:title=""/>
          </v:shape>
          <o:OLEObject Type="Embed" ProgID="Equation.DSMT4" ShapeID="_x0000_i1047" DrawAspect="Content" ObjectID="_1457853666" r:id="rId63"/>
        </w:object>
      </w:r>
    </w:p>
    <w:p w:rsidR="000C1E1A" w:rsidRDefault="000C1E1A" w:rsidP="000C1E1A">
      <w:pPr>
        <w:ind w:left="720" w:firstLine="720"/>
      </w:pPr>
      <w:r>
        <w:t xml:space="preserve">Multiplying </w:t>
      </w:r>
      <w:r w:rsidRPr="00C94278">
        <w:rPr>
          <w:position w:val="-12"/>
        </w:rPr>
        <w:object w:dxaOrig="279" w:dyaOrig="360">
          <v:shape id="_x0000_i1048" type="#_x0000_t75" style="width:14.25pt;height:18pt" o:ole="">
            <v:imagedata r:id="rId64" o:title=""/>
          </v:shape>
          <o:OLEObject Type="Embed" ProgID="Equation.DSMT4" ShapeID="_x0000_i1048" DrawAspect="Content" ObjectID="_1457853667" r:id="rId65"/>
        </w:object>
      </w:r>
      <w:r>
        <w:t xml:space="preserve"> gives:</w:t>
      </w:r>
      <w:r>
        <w:tab/>
      </w:r>
      <w:r w:rsidRPr="00AB5C29">
        <w:rPr>
          <w:position w:val="-12"/>
        </w:rPr>
        <w:object w:dxaOrig="1880" w:dyaOrig="360">
          <v:shape id="_x0000_i1049" type="#_x0000_t75" style="width:93.7pt;height:18pt" o:ole="">
            <v:imagedata r:id="rId66" o:title=""/>
          </v:shape>
          <o:OLEObject Type="Embed" ProgID="Equation.DSMT4" ShapeID="_x0000_i1049" DrawAspect="Content" ObjectID="_1457853668" r:id="rId67"/>
        </w:object>
      </w:r>
    </w:p>
    <w:p w:rsidR="000C1E1A" w:rsidRDefault="000C1E1A" w:rsidP="000C1E1A">
      <w:r>
        <w:t xml:space="preserve">4)  This shows us </w:t>
      </w:r>
      <w:r w:rsidRPr="003E4515">
        <w:rPr>
          <w:position w:val="-12"/>
        </w:rPr>
        <w:object w:dxaOrig="639" w:dyaOrig="360">
          <v:shape id="_x0000_i1050" type="#_x0000_t75" style="width:32.25pt;height:18pt" o:ole="">
            <v:imagedata r:id="rId68" o:title=""/>
          </v:shape>
          <o:OLEObject Type="Embed" ProgID="Equation.DSMT4" ShapeID="_x0000_i1050" DrawAspect="Content" ObjectID="_1457853669" r:id="rId69"/>
        </w:object>
      </w:r>
      <w:r>
        <w:t xml:space="preserve">  </w:t>
      </w:r>
      <w:proofErr w:type="gramStart"/>
      <w:r>
        <w:t xml:space="preserve">and  </w:t>
      </w:r>
      <w:proofErr w:type="gramEnd"/>
      <w:r w:rsidRPr="003E4515">
        <w:rPr>
          <w:position w:val="-12"/>
        </w:rPr>
        <w:object w:dxaOrig="1400" w:dyaOrig="360">
          <v:shape id="_x0000_i1051" type="#_x0000_t75" style="width:69.7pt;height:18pt" o:ole="">
            <v:imagedata r:id="rId70" o:title=""/>
          </v:shape>
          <o:OLEObject Type="Embed" ProgID="Equation.DSMT4" ShapeID="_x0000_i1051" DrawAspect="Content" ObjectID="_1457853670" r:id="rId71"/>
        </w:object>
      </w:r>
      <w:r>
        <w:t>.</w:t>
      </w:r>
    </w:p>
    <w:p w:rsidR="00ED0DC3" w:rsidRPr="00C3507D" w:rsidRDefault="00ED0DC3" w:rsidP="000C1E1A"/>
    <w:p w:rsidR="00670868" w:rsidRDefault="00ED0DC3" w:rsidP="00670868">
      <w:pPr>
        <w:pStyle w:val="NormalWeb"/>
        <w:spacing w:before="0" w:beforeAutospacing="0" w:after="0" w:afterAutospacing="0"/>
      </w:pPr>
      <w:r>
        <w:t xml:space="preserve">Note: </w:t>
      </w:r>
      <w:r w:rsidR="00A42480">
        <w:t>cosine</w:t>
      </w:r>
      <w:r>
        <w:t xml:space="preserve"> </w:t>
      </w:r>
      <w:r w:rsidR="00A42480">
        <w:t>graphs are</w:t>
      </w:r>
      <w:r>
        <w:t xml:space="preserve"> similar</w:t>
      </w:r>
      <w:r w:rsidR="00580D36">
        <w:t xml:space="preserve"> except the primary period </w:t>
      </w:r>
      <w:r w:rsidR="00A42480">
        <w:t xml:space="preserve">of the cosine wave is “out of phase” by </w:t>
      </w:r>
      <w:r w:rsidR="00A42480" w:rsidRPr="00A42480">
        <w:rPr>
          <w:position w:val="-6"/>
        </w:rPr>
        <w:object w:dxaOrig="400" w:dyaOrig="279">
          <v:shape id="_x0000_i1057" type="#_x0000_t75" style="width:20pt;height:13.95pt" o:ole="">
            <v:imagedata r:id="rId72" o:title=""/>
          </v:shape>
          <o:OLEObject Type="Embed" ProgID="Equation.DSMT4" ShapeID="_x0000_i1057" DrawAspect="Content" ObjectID="_1457853671" r:id="rId73"/>
        </w:object>
      </w:r>
      <w:r w:rsidR="00A42480">
        <w:t xml:space="preserve"> from sine, as discussed in the co-function identities, so its primary period starts on the max rather than the center.</w:t>
      </w:r>
    </w:p>
    <w:p w:rsidR="00670868" w:rsidRDefault="00670868" w:rsidP="00670868">
      <w:pPr>
        <w:pStyle w:val="NormalWeb"/>
        <w:spacing w:before="0" w:beforeAutospacing="0" w:after="0" w:afterAutospacing="0"/>
      </w:pPr>
      <w:r>
        <w:lastRenderedPageBreak/>
        <w:t>#1-4:  I</w:t>
      </w:r>
      <w:r w:rsidRPr="00670868">
        <w:t>dentify the center line, amplitude</w:t>
      </w:r>
      <w:r w:rsidR="00C16932">
        <w:t>,</w:t>
      </w:r>
      <w:r w:rsidRPr="00670868">
        <w:t xml:space="preserve"> phase shift and period</w:t>
      </w:r>
      <w:r w:rsidR="008E7738">
        <w:t xml:space="preserve">.  Now, choose the axes locations and grid scale in order to </w:t>
      </w:r>
      <w:r w:rsidR="008E7738" w:rsidRPr="008E7738">
        <w:rPr>
          <w:i/>
        </w:rPr>
        <w:t>fill</w:t>
      </w:r>
      <w:r w:rsidR="008E7738">
        <w:t xml:space="preserve"> the picture, then </w:t>
      </w:r>
      <w:r>
        <w:t xml:space="preserve">plot and label the five “key” points and </w:t>
      </w:r>
      <w:bookmarkStart w:id="0" w:name="_GoBack"/>
      <w:bookmarkEnd w:id="0"/>
      <w:r>
        <w:t>graph of the primary period.</w:t>
      </w:r>
      <w:r w:rsidRPr="00670868">
        <w:t xml:space="preserve"> </w:t>
      </w:r>
    </w:p>
    <w:p w:rsidR="00670868" w:rsidRPr="00670868" w:rsidRDefault="00670868" w:rsidP="00670868">
      <w:pPr>
        <w:pStyle w:val="NormalWeb"/>
        <w:spacing w:before="0" w:beforeAutospacing="0" w:after="0" w:afterAutospacing="0"/>
      </w:pPr>
    </w:p>
    <w:p w:rsidR="00670868" w:rsidRPr="00670868" w:rsidRDefault="00C16932" w:rsidP="00670868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7F2EE41" wp14:editId="7DAB0A74">
                <wp:simplePos x="0" y="0"/>
                <wp:positionH relativeFrom="column">
                  <wp:posOffset>5600065</wp:posOffset>
                </wp:positionH>
                <wp:positionV relativeFrom="paragraph">
                  <wp:posOffset>36195</wp:posOffset>
                </wp:positionV>
                <wp:extent cx="1209675" cy="1352550"/>
                <wp:effectExtent l="0" t="0" r="28575" b="1079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96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6932" w:rsidRDefault="00C16932" w:rsidP="00C16932">
                            <w:r w:rsidRPr="001671A7">
                              <w:rPr>
                                <w:position w:val="-62"/>
                              </w:rPr>
                              <w:object w:dxaOrig="460" w:dyaOrig="1359">
                                <v:shape id="_x0000_i1062" type="#_x0000_t75" style="width:23pt;height:67.95pt" o:ole="">
                                  <v:imagedata r:id="rId74" o:title=""/>
                                </v:shape>
                                <o:OLEObject Type="Embed" ProgID="Equation.DSMT4" ShapeID="_x0000_i1062" DrawAspect="Content" ObjectID="_1457853680" r:id="rId7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5" o:spid="_x0000_s1041" type="#_x0000_t202" style="position:absolute;margin-left:440.95pt;margin-top:2.85pt;width:95.25pt;height:106.5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" fillcolor="white [3201]" strokeweight=".5pt">
                <v:textbox style="mso-fit-shape-to-text:t">
                  <w:txbxContent>
                    <w:p w:rsidR="00C16932" w:rsidRDefault="00C16932" w:rsidP="00C16932">
                      <w:r w:rsidRPr="001671A7">
                        <w:rPr>
                          <w:position w:val="-62"/>
                        </w:rPr>
                        <w:object w:dxaOrig="460" w:dyaOrig="1359">
                          <v:shape id="_x0000_i1062" type="#_x0000_t75" style="width:23pt;height:67.95pt" o:ole="">
                            <v:imagedata r:id="rId74" o:title=""/>
                          </v:shape>
                          <o:OLEObject Type="Embed" ProgID="Equation.DSMT4" ShapeID="_x0000_i1062" DrawAspect="Content" ObjectID="_1457853680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70868" w:rsidRPr="00670868">
        <w:t xml:space="preserve">1)  </w:t>
      </w:r>
      <w:r w:rsidR="005E1250" w:rsidRPr="005E1250">
        <w:rPr>
          <w:position w:val="-14"/>
        </w:rPr>
        <w:object w:dxaOrig="2260" w:dyaOrig="400">
          <v:shape id="_x0000_i1025" type="#_x0000_t75" style="width:113.25pt;height:20.25pt" o:ole="">
            <v:imagedata r:id="rId77" o:title=""/>
          </v:shape>
          <o:OLEObject Type="Embed" ProgID="Equation.DSMT4" ShapeID="_x0000_i1025" DrawAspect="Content" ObjectID="_1457853672" r:id="rId78"/>
        </w:object>
      </w:r>
    </w:p>
    <w:p w:rsidR="002A08A7" w:rsidRDefault="0079301B">
      <w:r>
        <w:rPr>
          <w:noProof/>
        </w:rPr>
        <w:drawing>
          <wp:inline distT="0" distB="0" distL="0" distR="0">
            <wp:extent cx="3982824" cy="3714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824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868" w:rsidRDefault="00670868"/>
    <w:p w:rsidR="00670868" w:rsidRDefault="00C16932" w:rsidP="00670868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F198E1" wp14:editId="3F82BBAE">
                <wp:simplePos x="0" y="0"/>
                <wp:positionH relativeFrom="column">
                  <wp:posOffset>5600065</wp:posOffset>
                </wp:positionH>
                <wp:positionV relativeFrom="paragraph">
                  <wp:posOffset>194310</wp:posOffset>
                </wp:positionV>
                <wp:extent cx="1209675" cy="1352550"/>
                <wp:effectExtent l="0" t="0" r="28575" b="10795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96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6932" w:rsidRDefault="00C16932" w:rsidP="00C16932">
                            <w:r w:rsidRPr="001671A7">
                              <w:rPr>
                                <w:position w:val="-62"/>
                              </w:rPr>
                              <w:object w:dxaOrig="460" w:dyaOrig="1359">
                                <v:shape id="_x0000_i1063" type="#_x0000_t75" style="width:23pt;height:67.95pt" o:ole="">
                                  <v:imagedata r:id="rId74" o:title=""/>
                                </v:shape>
                                <o:OLEObject Type="Embed" ProgID="Equation.DSMT4" ShapeID="_x0000_i1063" DrawAspect="Content" ObjectID="_1457853681" r:id="rId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6" o:spid="_x0000_s1042" type="#_x0000_t202" style="position:absolute;margin-left:440.95pt;margin-top:15.3pt;width:95.25pt;height:106.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" fillcolor="white [3201]" strokeweight=".5pt">
                <v:textbox style="mso-fit-shape-to-text:t">
                  <w:txbxContent>
                    <w:p w:rsidR="00C16932" w:rsidRDefault="00C16932" w:rsidP="00C16932">
                      <w:r w:rsidRPr="001671A7">
                        <w:rPr>
                          <w:position w:val="-62"/>
                        </w:rPr>
                        <w:object w:dxaOrig="460" w:dyaOrig="1359">
                          <v:shape id="_x0000_i1063" type="#_x0000_t75" style="width:23pt;height:67.95pt" o:ole="">
                            <v:imagedata r:id="rId74" o:title=""/>
                          </v:shape>
                          <o:OLEObject Type="Embed" ProgID="Equation.DSMT4" ShapeID="_x0000_i1063" DrawAspect="Content" ObjectID="_1457853681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70868" w:rsidRPr="00670868">
        <w:t xml:space="preserve">2)  </w:t>
      </w:r>
      <w:r w:rsidR="005E1250" w:rsidRPr="005E1250">
        <w:rPr>
          <w:position w:val="-14"/>
        </w:rPr>
        <w:object w:dxaOrig="2160" w:dyaOrig="400">
          <v:shape id="_x0000_i1026" type="#_x0000_t75" style="width:108pt;height:20.25pt" o:ole="">
            <v:imagedata r:id="rId82" o:title=""/>
          </v:shape>
          <o:OLEObject Type="Embed" ProgID="Equation.DSMT4" ShapeID="_x0000_i1026" DrawAspect="Content" ObjectID="_1457853673" r:id="rId83"/>
        </w:object>
      </w:r>
    </w:p>
    <w:p w:rsidR="00670868" w:rsidRPr="00670868" w:rsidRDefault="00670868" w:rsidP="00670868">
      <w:pPr>
        <w:pStyle w:val="NormalWeb"/>
        <w:spacing w:before="0" w:beforeAutospacing="0" w:after="0" w:afterAutospacing="0"/>
      </w:pPr>
      <w:r>
        <w:rPr>
          <w:noProof/>
        </w:rPr>
        <w:drawing>
          <wp:inline distT="0" distB="0" distL="0" distR="0" wp14:anchorId="2F093DE3" wp14:editId="1097F729">
            <wp:extent cx="3982824" cy="3714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824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868" w:rsidRDefault="00670868" w:rsidP="00670868">
      <w:pPr>
        <w:pStyle w:val="NormalWeb"/>
        <w:spacing w:before="0" w:beforeAutospacing="0" w:after="0" w:afterAutospacing="0"/>
      </w:pPr>
    </w:p>
    <w:p w:rsidR="00670868" w:rsidRDefault="00670868" w:rsidP="00670868">
      <w:pPr>
        <w:pStyle w:val="NormalWeb"/>
        <w:spacing w:before="0" w:beforeAutospacing="0" w:after="0" w:afterAutospacing="0"/>
      </w:pPr>
    </w:p>
    <w:p w:rsidR="00670868" w:rsidRPr="00670868" w:rsidRDefault="00C16932" w:rsidP="00670868">
      <w:pPr>
        <w:pStyle w:val="NormalWeb"/>
        <w:spacing w:before="0" w:beforeAutospacing="0" w:after="0" w:afterAutospacing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AE627DD" wp14:editId="6A943F12">
                <wp:simplePos x="0" y="0"/>
                <wp:positionH relativeFrom="column">
                  <wp:posOffset>5600065</wp:posOffset>
                </wp:positionH>
                <wp:positionV relativeFrom="paragraph">
                  <wp:posOffset>142875</wp:posOffset>
                </wp:positionV>
                <wp:extent cx="1209675" cy="1352550"/>
                <wp:effectExtent l="0" t="0" r="28575" b="1079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96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6932" w:rsidRDefault="00C16932" w:rsidP="00C16932">
                            <w:r w:rsidRPr="001671A7">
                              <w:rPr>
                                <w:position w:val="-62"/>
                              </w:rPr>
                              <w:object w:dxaOrig="460" w:dyaOrig="1359">
                                <v:shape id="_x0000_i1064" type="#_x0000_t75" style="width:23pt;height:67.95pt" o:ole="">
                                  <v:imagedata r:id="rId74" o:title=""/>
                                </v:shape>
                                <o:OLEObject Type="Embed" ProgID="Equation.DSMT4" ShapeID="_x0000_i1064" DrawAspect="Content" ObjectID="_1457853682" r:id="rId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7" o:spid="_x0000_s1043" type="#_x0000_t202" style="position:absolute;margin-left:440.95pt;margin-top:11.25pt;width:95.25pt;height:106.5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" fillcolor="white [3201]" strokeweight=".5pt">
                <v:textbox style="mso-fit-shape-to-text:t">
                  <w:txbxContent>
                    <w:p w:rsidR="00C16932" w:rsidRDefault="00C16932" w:rsidP="00C16932">
                      <w:r w:rsidRPr="001671A7">
                        <w:rPr>
                          <w:position w:val="-62"/>
                        </w:rPr>
                        <w:object w:dxaOrig="460" w:dyaOrig="1359">
                          <v:shape id="_x0000_i1064" type="#_x0000_t75" style="width:23pt;height:67.95pt" o:ole="">
                            <v:imagedata r:id="rId74" o:title=""/>
                          </v:shape>
                          <o:OLEObject Type="Embed" ProgID="Equation.DSMT4" ShapeID="_x0000_i1064" DrawAspect="Content" ObjectID="_1457853682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70868" w:rsidRPr="00670868">
        <w:t xml:space="preserve">3)  </w:t>
      </w:r>
      <w:r w:rsidR="005E1250" w:rsidRPr="005E1250">
        <w:rPr>
          <w:position w:val="-14"/>
        </w:rPr>
        <w:object w:dxaOrig="2000" w:dyaOrig="400">
          <v:shape id="_x0000_i1027" type="#_x0000_t75" style="width:99.8pt;height:20.25pt" o:ole="">
            <v:imagedata r:id="rId86" o:title=""/>
          </v:shape>
          <o:OLEObject Type="Embed" ProgID="Equation.DSMT4" ShapeID="_x0000_i1027" DrawAspect="Content" ObjectID="_1457853674" r:id="rId87"/>
        </w:object>
      </w:r>
    </w:p>
    <w:p w:rsidR="00670868" w:rsidRDefault="00670868" w:rsidP="00670868">
      <w:pPr>
        <w:pStyle w:val="NormalWeb"/>
        <w:spacing w:before="0" w:beforeAutospacing="0" w:after="0" w:afterAutospacing="0"/>
      </w:pPr>
      <w:r>
        <w:rPr>
          <w:noProof/>
        </w:rPr>
        <w:drawing>
          <wp:inline distT="0" distB="0" distL="0" distR="0" wp14:anchorId="5444840F" wp14:editId="638B0A37">
            <wp:extent cx="3982824" cy="3714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824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868" w:rsidRDefault="00C16932" w:rsidP="00670868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6CBA9DA" wp14:editId="3E3FD0C9">
                <wp:simplePos x="0" y="0"/>
                <wp:positionH relativeFrom="column">
                  <wp:posOffset>5552440</wp:posOffset>
                </wp:positionH>
                <wp:positionV relativeFrom="paragraph">
                  <wp:posOffset>133350</wp:posOffset>
                </wp:positionV>
                <wp:extent cx="1209675" cy="1352550"/>
                <wp:effectExtent l="0" t="0" r="28575" b="1079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96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6932" w:rsidRDefault="00C16932" w:rsidP="00C16932">
                            <w:r w:rsidRPr="001671A7">
                              <w:rPr>
                                <w:position w:val="-62"/>
                              </w:rPr>
                              <w:object w:dxaOrig="460" w:dyaOrig="1359">
                                <v:shape id="_x0000_i1065" type="#_x0000_t75" style="width:23pt;height:67.95pt" o:ole="">
                                  <v:imagedata r:id="rId74" o:title=""/>
                                </v:shape>
                                <o:OLEObject Type="Embed" ProgID="Equation.DSMT4" ShapeID="_x0000_i1065" DrawAspect="Content" ObjectID="_1457853683" r:id="rId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8" o:spid="_x0000_s1044" type="#_x0000_t202" style="position:absolute;margin-left:437.2pt;margin-top:10.5pt;width:95.25pt;height:106.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" fillcolor="white [3201]" strokeweight=".5pt">
                <v:textbox style="mso-fit-shape-to-text:t">
                  <w:txbxContent>
                    <w:p w:rsidR="00C16932" w:rsidRDefault="00C16932" w:rsidP="00C16932">
                      <w:r w:rsidRPr="001671A7">
                        <w:rPr>
                          <w:position w:val="-62"/>
                        </w:rPr>
                        <w:object w:dxaOrig="460" w:dyaOrig="1359">
                          <v:shape id="_x0000_i1065" type="#_x0000_t75" style="width:23pt;height:67.95pt" o:ole="">
                            <v:imagedata r:id="rId74" o:title=""/>
                          </v:shape>
                          <o:OLEObject Type="Embed" ProgID="Equation.DSMT4" ShapeID="_x0000_i1065" DrawAspect="Content" ObjectID="_1457853683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70868" w:rsidRPr="00670868" w:rsidRDefault="00670868" w:rsidP="00670868">
      <w:pPr>
        <w:pStyle w:val="NormalWeb"/>
        <w:spacing w:before="0" w:beforeAutospacing="0" w:after="0" w:afterAutospacing="0"/>
      </w:pPr>
      <w:r w:rsidRPr="00670868">
        <w:t xml:space="preserve">4)  </w:t>
      </w:r>
      <w:r w:rsidR="005E1250" w:rsidRPr="005E1250">
        <w:rPr>
          <w:position w:val="-14"/>
        </w:rPr>
        <w:object w:dxaOrig="2240" w:dyaOrig="400">
          <v:shape id="_x0000_i1028" type="#_x0000_t75" style="width:111.8pt;height:20.25pt" o:ole="">
            <v:imagedata r:id="rId90" o:title=""/>
          </v:shape>
          <o:OLEObject Type="Embed" ProgID="Equation.DSMT4" ShapeID="_x0000_i1028" DrawAspect="Content" ObjectID="_1457853675" r:id="rId91"/>
        </w:object>
      </w:r>
    </w:p>
    <w:p w:rsidR="00670868" w:rsidRDefault="00670868">
      <w:r>
        <w:rPr>
          <w:noProof/>
        </w:rPr>
        <w:drawing>
          <wp:inline distT="0" distB="0" distL="0" distR="0" wp14:anchorId="74AC5EEF" wp14:editId="13C2EA11">
            <wp:extent cx="3982824" cy="37147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824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868" w:rsidRDefault="00670868"/>
    <w:p w:rsidR="00670868" w:rsidRDefault="00670868"/>
    <w:p w:rsidR="00670868" w:rsidRDefault="00670868"/>
    <w:p w:rsidR="00670868" w:rsidRDefault="00670868"/>
    <w:p w:rsidR="00670868" w:rsidRDefault="00670868"/>
    <w:p w:rsidR="00670868" w:rsidRDefault="00670868">
      <w:r>
        <w:lastRenderedPageBreak/>
        <w:t xml:space="preserve">#5-6:  </w:t>
      </w:r>
      <w:r w:rsidR="00963CD9">
        <w:t xml:space="preserve">Identify the appropriate trig function </w:t>
      </w:r>
      <w:r w:rsidR="00A42480">
        <w:t xml:space="preserve">whose primary period is shown, </w:t>
      </w:r>
      <w:r w:rsidR="00963CD9">
        <w:t xml:space="preserve">and </w:t>
      </w:r>
      <w:r w:rsidR="00A42480">
        <w:t xml:space="preserve">determine </w:t>
      </w:r>
      <w:r w:rsidR="00963CD9">
        <w:t xml:space="preserve">the four coefficients, </w:t>
      </w:r>
      <w:proofErr w:type="gramStart"/>
      <w:r w:rsidR="00963CD9">
        <w:t>then</w:t>
      </w:r>
      <w:proofErr w:type="gramEnd"/>
      <w:r w:rsidR="00963CD9">
        <w:t xml:space="preserve"> w</w:t>
      </w:r>
      <w:r>
        <w:t xml:space="preserve">rite </w:t>
      </w:r>
      <w:r w:rsidR="00963CD9">
        <w:t>the</w:t>
      </w:r>
      <w:r>
        <w:t xml:space="preserve"> </w:t>
      </w:r>
      <w:r w:rsidR="00A42480">
        <w:t>function.</w:t>
      </w:r>
    </w:p>
    <w:p w:rsidR="009116EA" w:rsidRDefault="00B05CC4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56325E" wp14:editId="56D6E383">
                <wp:simplePos x="0" y="0"/>
                <wp:positionH relativeFrom="column">
                  <wp:posOffset>5448300</wp:posOffset>
                </wp:positionH>
                <wp:positionV relativeFrom="paragraph">
                  <wp:posOffset>40005</wp:posOffset>
                </wp:positionV>
                <wp:extent cx="1295400" cy="1028700"/>
                <wp:effectExtent l="0" t="0" r="19050" b="1905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5400" cy="1028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5CC4" w:rsidRDefault="00B05CC4" w:rsidP="00B05CC4">
                            <w:r w:rsidRPr="005023F0">
                              <w:rPr>
                                <w:position w:val="-58"/>
                              </w:rPr>
                              <w:object w:dxaOrig="400" w:dyaOrig="1280">
                                <v:shape id="_x0000_i1066" type="#_x0000_t75" style="width:20pt;height:64pt" o:ole="">
                                  <v:imagedata r:id="rId92" o:title=""/>
                                </v:shape>
                                <o:OLEObject Type="Embed" ProgID="Equation.DSMT4" ShapeID="_x0000_i1066" DrawAspect="Content" ObjectID="_1457853684" r:id="rId93"/>
                              </w:object>
                            </w:r>
                          </w:p>
                          <w:p w:rsidR="00B05CC4" w:rsidRDefault="00B05CC4" w:rsidP="00B05CC4"/>
                          <w:p w:rsidR="00B05CC4" w:rsidRDefault="00B05CC4" w:rsidP="00B05CC4"/>
                          <w:p w:rsidR="00B05CC4" w:rsidRDefault="00B05CC4" w:rsidP="00B05CC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0" o:spid="_x0000_s1045" type="#_x0000_t202" style="position:absolute;margin-left:429pt;margin-top:3.15pt;width:102pt;height:81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" fillcolor="white [3201]" strokeweight=".5pt">
                <v:textbox>
                  <w:txbxContent>
                    <w:p w:rsidR="00B05CC4" w:rsidRDefault="00B05CC4" w:rsidP="00B05CC4">
                      <w:r w:rsidRPr="005023F0">
                        <w:rPr>
                          <w:position w:val="-58"/>
                        </w:rPr>
                        <w:object w:dxaOrig="400" w:dyaOrig="1280">
                          <v:shape id="_x0000_i1066" type="#_x0000_t75" style="width:20pt;height:64pt" o:ole="">
                            <v:imagedata r:id="rId92" o:title=""/>
                          </v:shape>
                          <o:OLEObject Type="Embed" ProgID="Equation.DSMT4" ShapeID="_x0000_i1066" DrawAspect="Content" ObjectID="_1457853684" r:id="rId94"/>
                        </w:object>
                      </w:r>
                    </w:p>
                    <w:p w:rsidR="00B05CC4" w:rsidRDefault="00B05CC4" w:rsidP="00B05CC4"/>
                    <w:p w:rsidR="00B05CC4" w:rsidRDefault="00B05CC4" w:rsidP="00B05CC4"/>
                    <w:p w:rsidR="00B05CC4" w:rsidRDefault="00B05CC4" w:rsidP="00B05CC4"/>
                  </w:txbxContent>
                </v:textbox>
              </v:shape>
            </w:pict>
          </mc:Fallback>
        </mc:AlternateContent>
      </w:r>
    </w:p>
    <w:p w:rsidR="00670868" w:rsidRDefault="009116EA">
      <w:r>
        <w:t>5)</w:t>
      </w:r>
    </w:p>
    <w:p w:rsidR="00670868" w:rsidRDefault="00594824">
      <w:r>
        <w:rPr>
          <w:noProof/>
        </w:rPr>
        <w:drawing>
          <wp:inline distT="0" distB="0" distL="0" distR="0" wp14:anchorId="37224D8B" wp14:editId="3A05A34A">
            <wp:extent cx="4893473" cy="335280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1912" cy="3358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6EA" w:rsidRDefault="009116EA"/>
    <w:p w:rsidR="009116EA" w:rsidRDefault="00B05CC4"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A4D0DAE" wp14:editId="5912A4DA">
                <wp:simplePos x="0" y="0"/>
                <wp:positionH relativeFrom="column">
                  <wp:posOffset>5448300</wp:posOffset>
                </wp:positionH>
                <wp:positionV relativeFrom="paragraph">
                  <wp:posOffset>38100</wp:posOffset>
                </wp:positionV>
                <wp:extent cx="1295400" cy="1028700"/>
                <wp:effectExtent l="0" t="0" r="19050" b="1905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5400" cy="1028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5CC4" w:rsidRDefault="00B05CC4" w:rsidP="00B05CC4">
                            <w:r w:rsidRPr="005023F0">
                              <w:rPr>
                                <w:position w:val="-58"/>
                              </w:rPr>
                              <w:object w:dxaOrig="400" w:dyaOrig="1280">
                                <v:shape id="_x0000_i1067" type="#_x0000_t75" style="width:20pt;height:64pt" o:ole="">
                                  <v:imagedata r:id="rId92" o:title=""/>
                                </v:shape>
                                <o:OLEObject Type="Embed" ProgID="Equation.DSMT4" ShapeID="_x0000_i1067" DrawAspect="Content" ObjectID="_1457853685" r:id="rId96"/>
                              </w:object>
                            </w:r>
                          </w:p>
                          <w:p w:rsidR="00B05CC4" w:rsidRDefault="00B05CC4" w:rsidP="00B05CC4"/>
                          <w:p w:rsidR="00B05CC4" w:rsidRDefault="00B05CC4" w:rsidP="00B05CC4"/>
                          <w:p w:rsidR="00B05CC4" w:rsidRDefault="00B05CC4" w:rsidP="00B05CC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9" o:spid="_x0000_s1046" type="#_x0000_t202" style="position:absolute;margin-left:429pt;margin-top:3pt;width:102pt;height:81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" fillcolor="white [3201]" strokeweight=".5pt">
                <v:textbox>
                  <w:txbxContent>
                    <w:p w:rsidR="00B05CC4" w:rsidRDefault="00B05CC4" w:rsidP="00B05CC4">
                      <w:r w:rsidRPr="005023F0">
                        <w:rPr>
                          <w:position w:val="-58"/>
                        </w:rPr>
                        <w:object w:dxaOrig="400" w:dyaOrig="1280">
                          <v:shape id="_x0000_i1067" type="#_x0000_t75" style="width:20pt;height:64pt" o:ole="">
                            <v:imagedata r:id="rId92" o:title=""/>
                          </v:shape>
                          <o:OLEObject Type="Embed" ProgID="Equation.DSMT4" ShapeID="_x0000_i1067" DrawAspect="Content" ObjectID="_1457853685" r:id="rId97"/>
                        </w:object>
                      </w:r>
                    </w:p>
                    <w:p w:rsidR="00B05CC4" w:rsidRDefault="00B05CC4" w:rsidP="00B05CC4"/>
                    <w:p w:rsidR="00B05CC4" w:rsidRDefault="00B05CC4" w:rsidP="00B05CC4"/>
                    <w:p w:rsidR="00B05CC4" w:rsidRDefault="00B05CC4" w:rsidP="00B05CC4"/>
                  </w:txbxContent>
                </v:textbox>
              </v:shape>
            </w:pict>
          </mc:Fallback>
        </mc:AlternateContent>
      </w:r>
      <w:r w:rsidR="009116EA">
        <w:t>6)</w:t>
      </w:r>
    </w:p>
    <w:p w:rsidR="009116EA" w:rsidRDefault="005E1250">
      <w:r>
        <w:rPr>
          <w:noProof/>
        </w:rPr>
        <w:drawing>
          <wp:inline distT="0" distB="0" distL="0" distR="0">
            <wp:extent cx="2495550" cy="3806415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80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116EA" w:rsidSect="0067086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301B"/>
    <w:rsid w:val="000C1E1A"/>
    <w:rsid w:val="000D1107"/>
    <w:rsid w:val="002A08A7"/>
    <w:rsid w:val="004231B5"/>
    <w:rsid w:val="00580D36"/>
    <w:rsid w:val="00594824"/>
    <w:rsid w:val="005E1250"/>
    <w:rsid w:val="00670868"/>
    <w:rsid w:val="0079301B"/>
    <w:rsid w:val="007D1EAB"/>
    <w:rsid w:val="008E7738"/>
    <w:rsid w:val="009116EA"/>
    <w:rsid w:val="00963CD9"/>
    <w:rsid w:val="00976B91"/>
    <w:rsid w:val="00A42480"/>
    <w:rsid w:val="00A56DAF"/>
    <w:rsid w:val="00B05CC4"/>
    <w:rsid w:val="00BC5492"/>
    <w:rsid w:val="00BD79F9"/>
    <w:rsid w:val="00C16932"/>
    <w:rsid w:val="00D60BAD"/>
    <w:rsid w:val="00ED0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napToGrid w:val="0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8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30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01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70868"/>
    <w:pPr>
      <w:spacing w:before="100" w:beforeAutospacing="1" w:after="100" w:afterAutospacing="1"/>
    </w:pPr>
    <w:rPr>
      <w:rFonts w:eastAsia="Times New Roman"/>
      <w:snapToGrid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napToGrid w:val="0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8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30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01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70868"/>
    <w:pPr>
      <w:spacing w:before="100" w:beforeAutospacing="1" w:after="100" w:afterAutospacing="1"/>
    </w:pPr>
    <w:rPr>
      <w:rFonts w:eastAsia="Times New Roman"/>
      <w:snapToGrid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265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97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emf"/><Relationship Id="rId87" Type="http://schemas.openxmlformats.org/officeDocument/2006/relationships/oleObject" Target="embeddings/oleObject46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90" Type="http://schemas.openxmlformats.org/officeDocument/2006/relationships/image" Target="media/image38.wmf"/><Relationship Id="rId95" Type="http://schemas.openxmlformats.org/officeDocument/2006/relationships/image" Target="media/image40.e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e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1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gaddis</dc:creator>
  <cp:lastModifiedBy>Dale Gaddis</cp:lastModifiedBy>
  <cp:revision>6</cp:revision>
  <dcterms:created xsi:type="dcterms:W3CDTF">2014-04-01T13:53:00Z</dcterms:created>
  <dcterms:modified xsi:type="dcterms:W3CDTF">2014-04-01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